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Національний технічний університет України</w:t>
      </w:r>
    </w:p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«Київський політехнічний інститут»</w:t>
      </w:r>
    </w:p>
    <w:p w:rsidR="00C33FA7" w:rsidRPr="00227083" w:rsidRDefault="00C33FA7" w:rsidP="009C42F6">
      <w:pPr>
        <w:spacing w:line="276" w:lineRule="auto"/>
        <w:jc w:val="center"/>
        <w:rPr>
          <w:sz w:val="20"/>
          <w:szCs w:val="20"/>
        </w:rPr>
      </w:pPr>
      <w:r w:rsidRPr="00227083">
        <w:rPr>
          <w:sz w:val="20"/>
          <w:szCs w:val="20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  <w:lang w:val="ru-RU"/>
        </w:rPr>
      </w:pPr>
      <w:r w:rsidRPr="00227083">
        <w:rPr>
          <w:sz w:val="20"/>
          <w:szCs w:val="20"/>
        </w:rPr>
        <w:t>Кафедра обчислювальної техніки</w:t>
      </w:r>
    </w:p>
    <w:p w:rsidR="00AA6D89" w:rsidRPr="00FA4671" w:rsidRDefault="00C33FA7" w:rsidP="00E10B4A">
      <w:pPr>
        <w:pStyle w:val="a3"/>
        <w:spacing w:before="240" w:after="0" w:line="276" w:lineRule="auto"/>
        <w:rPr>
          <w:sz w:val="52"/>
          <w:lang w:val="uk-UA"/>
        </w:rPr>
      </w:pPr>
      <w:r w:rsidRPr="00FA4671">
        <w:rPr>
          <w:sz w:val="24"/>
          <w:lang w:val="uk-UA"/>
        </w:rPr>
        <w:t>Лабораторна робота № 1</w:t>
      </w:r>
      <w:r w:rsidR="00A20072" w:rsidRPr="00FA4671">
        <w:rPr>
          <w:sz w:val="24"/>
          <w:lang w:val="uk-UA"/>
        </w:rPr>
        <w:t>.</w:t>
      </w:r>
      <w:r w:rsidR="00F70042" w:rsidRPr="00FA4671">
        <w:rPr>
          <w:sz w:val="24"/>
          <w:lang w:val="uk-UA"/>
        </w:rPr>
        <w:t xml:space="preserve"> Проектування ICTR</w:t>
      </w:r>
    </w:p>
    <w:p w:rsidR="008715DE" w:rsidRPr="00E41677" w:rsidRDefault="008715DE" w:rsidP="00E10B4A">
      <w:pPr>
        <w:spacing w:after="240" w:line="276" w:lineRule="auto"/>
        <w:jc w:val="center"/>
        <w:rPr>
          <w:sz w:val="20"/>
        </w:rPr>
      </w:pPr>
      <w:r w:rsidRPr="00E41677">
        <w:rPr>
          <w:sz w:val="20"/>
        </w:rPr>
        <w:t>з дисципліни «</w:t>
      </w:r>
      <w:r w:rsidR="00CD3CF4" w:rsidRPr="00E41677">
        <w:rPr>
          <w:sz w:val="20"/>
        </w:rPr>
        <w:t>Комп’ютерна</w:t>
      </w:r>
      <w:r w:rsidR="00F1595A" w:rsidRPr="00E41677">
        <w:rPr>
          <w:sz w:val="20"/>
        </w:rPr>
        <w:t xml:space="preserve"> схемотехніка</w:t>
      </w:r>
      <w:r w:rsidRPr="00E41677">
        <w:rPr>
          <w:sz w:val="20"/>
        </w:rPr>
        <w:t>»</w:t>
      </w:r>
    </w:p>
    <w:p w:rsidR="00C33FA7" w:rsidRDefault="00C33FA7" w:rsidP="009C42F6">
      <w:pPr>
        <w:spacing w:line="276" w:lineRule="auto"/>
        <w:jc w:val="center"/>
        <w:rPr>
          <w:i/>
        </w:rPr>
      </w:pPr>
      <w:r w:rsidRPr="008715DE">
        <w:t>Виконав студент групи ІО-01</w:t>
      </w:r>
      <w:r w:rsidR="008715DE" w:rsidRPr="008715DE">
        <w:rPr>
          <w:lang w:val="ru-RU"/>
        </w:rPr>
        <w:t xml:space="preserve"> </w:t>
      </w:r>
      <w:r w:rsidRPr="008715DE">
        <w:rPr>
          <w:i/>
        </w:rPr>
        <w:t>Редько Оле</w:t>
      </w:r>
      <w:r w:rsidRPr="008715DE">
        <w:rPr>
          <w:i/>
        </w:rPr>
        <w:t>к</w:t>
      </w:r>
      <w:r w:rsidRPr="008715DE">
        <w:rPr>
          <w:i/>
        </w:rPr>
        <w:t>сандр</w:t>
      </w:r>
    </w:p>
    <w:p w:rsidR="008715DE" w:rsidRPr="00E41677" w:rsidRDefault="00B805DB" w:rsidP="009C42F6">
      <w:pPr>
        <w:spacing w:line="276" w:lineRule="auto"/>
        <w:jc w:val="center"/>
        <w:rPr>
          <w:b/>
          <w:sz w:val="20"/>
          <w:vertAlign w:val="subscript"/>
        </w:rPr>
      </w:pPr>
      <w:r w:rsidRPr="00E41677">
        <w:rPr>
          <w:sz w:val="20"/>
        </w:rPr>
        <w:t>Номер залікової книжки</w:t>
      </w:r>
      <w:r w:rsidR="008715DE" w:rsidRPr="00E41677">
        <w:rPr>
          <w:sz w:val="20"/>
        </w:rPr>
        <w:t xml:space="preserve"> </w:t>
      </w:r>
      <w:r w:rsidRPr="00E41677">
        <w:rPr>
          <w:b/>
          <w:sz w:val="20"/>
        </w:rPr>
        <w:t>103</w:t>
      </w:r>
      <w:r w:rsidR="00EB06C5" w:rsidRPr="00E41677">
        <w:rPr>
          <w:b/>
          <w:sz w:val="20"/>
          <w:vertAlign w:val="subscript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F1595A" w:rsidRPr="00FA4671" w:rsidRDefault="00F1595A" w:rsidP="00E41677">
      <w:pPr>
        <w:pStyle w:val="TimesNewRoman10"/>
      </w:pPr>
      <w:r w:rsidRPr="00FA4671">
        <w:t xml:space="preserve">На PLMT с параметром </w:t>
      </w:r>
      <w:r w:rsidR="00E13FE0" w:rsidRPr="00E13FE0">
        <w:rPr>
          <w:position w:val="-10"/>
        </w:rPr>
        <w:object w:dxaOrig="1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5pt;height:15.05pt" o:ole="">
            <v:imagedata r:id="rId9" o:title=""/>
          </v:shape>
          <o:OLEObject Type="Embed" ProgID="Equation.DSMT4" ShapeID="_x0000_i1025" DrawAspect="Content" ObjectID="_1415219609" r:id="rId10"/>
        </w:object>
      </w:r>
      <w:r w:rsidRPr="00FA4671">
        <w:t>построить m</w:t>
      </w:r>
      <w:r w:rsidR="00C646FE" w:rsidRPr="00FA4671">
        <w:t>-разрядный сче</w:t>
      </w:r>
      <w:r w:rsidRPr="00FA4671">
        <w:t>тчик к</w:t>
      </w:r>
      <w:r w:rsidR="00C646FE" w:rsidRPr="00FA4671">
        <w:t>ом</w:t>
      </w:r>
      <w:r w:rsidRPr="00FA4671">
        <w:t>анд (ICTR), реализующий микрооперации: R, WR, M</w:t>
      </w:r>
      <w:r w:rsidR="00740227" w:rsidRPr="00FA4671">
        <w:t>, +1, +2, +3, ..., +k</w:t>
      </w:r>
      <w:r w:rsidRPr="00FA4671">
        <w:t>, где</w:t>
      </w:r>
      <w:r w:rsidR="00C646FE" w:rsidRPr="00FA4671">
        <w:t xml:space="preserve"> </w:t>
      </w:r>
      <w:r w:rsidR="00E13FE0" w:rsidRPr="00E13FE0">
        <w:rPr>
          <w:position w:val="-26"/>
        </w:rPr>
        <w:object w:dxaOrig="1640" w:dyaOrig="620">
          <v:shape id="_x0000_i1026" type="#_x0000_t75" style="width:82.05pt;height:31.8pt" o:ole="">
            <v:imagedata r:id="rId11" o:title=""/>
          </v:shape>
          <o:OLEObject Type="Embed" ProgID="Equation.DSMT4" ShapeID="_x0000_i1026" DrawAspect="Content" ObjectID="_1415219610" r:id="rId12"/>
        </w:object>
      </w:r>
      <w:r w:rsidRPr="00FA4671">
        <w:t xml:space="preserve">, </w:t>
      </w:r>
      <w:r w:rsidR="00E13FE0" w:rsidRPr="00E13FE0">
        <w:rPr>
          <w:position w:val="-10"/>
        </w:rPr>
        <w:object w:dxaOrig="960" w:dyaOrig="340">
          <v:shape id="_x0000_i1027" type="#_x0000_t75" style="width:47.7pt;height:17.6pt" o:ole="">
            <v:imagedata r:id="rId13" o:title=""/>
          </v:shape>
          <o:OLEObject Type="Embed" ProgID="Equation.DSMT4" ShapeID="_x0000_i1027" DrawAspect="Content" ObjectID="_1415219611" r:id="rId14"/>
        </w:object>
      </w:r>
      <w:r w:rsidRPr="00FA4671">
        <w:t xml:space="preserve">, </w:t>
      </w:r>
      <w:r w:rsidR="00E13FE0" w:rsidRPr="00E13FE0">
        <w:rPr>
          <w:position w:val="-10"/>
        </w:rPr>
        <w:object w:dxaOrig="999" w:dyaOrig="300">
          <v:shape id="_x0000_i1028" type="#_x0000_t75" style="width:50.25pt;height:15.05pt" o:ole="">
            <v:imagedata r:id="rId15" o:title=""/>
          </v:shape>
          <o:OLEObject Type="Embed" ProgID="Equation.DSMT4" ShapeID="_x0000_i1028" DrawAspect="Content" ObjectID="_1415219612" r:id="rId16"/>
        </w:object>
      </w:r>
      <w:r w:rsidR="00C646FE" w:rsidRPr="00FA4671">
        <w:t>.</w:t>
      </w:r>
    </w:p>
    <w:p w:rsidR="00C646FE" w:rsidRPr="00FA4671" w:rsidRDefault="00C646FE" w:rsidP="009C6CA5">
      <w:pPr>
        <w:pStyle w:val="TimesNewRoman10"/>
      </w:pPr>
      <w:r w:rsidRPr="00FA4671">
        <w:t>Оценить сложность полученной схемы и ее быстродействие. PLM</w:t>
      </w:r>
      <w:r w:rsidR="002E4644" w:rsidRPr="00FA4671">
        <w:t xml:space="preserve"> </w:t>
      </w:r>
      <w:r w:rsidR="00E13FE0" w:rsidRPr="00E13FE0">
        <w:rPr>
          <w:position w:val="-10"/>
        </w:rPr>
        <w:object w:dxaOrig="960" w:dyaOrig="300">
          <v:shape id="_x0000_i1029" type="#_x0000_t75" style="width:47.7pt;height:15.05pt" o:ole="">
            <v:imagedata r:id="rId17" o:title=""/>
          </v:shape>
          <o:OLEObject Type="Embed" ProgID="Equation.DSMT4" ShapeID="_x0000_i1029" DrawAspect="Content" ObjectID="_1415219613" r:id="rId18"/>
        </w:object>
      </w:r>
      <w:r w:rsidRPr="00FA4671">
        <w:t xml:space="preserve"> вносит задержку </w:t>
      </w:r>
      <w:r w:rsidR="00A57C5D" w:rsidRPr="00FA4671">
        <w:t xml:space="preserve">в </w:t>
      </w:r>
      <w:r w:rsidRPr="00FA4671">
        <w:t>1 нс, T – 1 нс, PLMT – 2 нс.</w:t>
      </w:r>
    </w:p>
    <w:p w:rsidR="00F1595A" w:rsidRDefault="00F1595A" w:rsidP="00F1595A">
      <w:pPr>
        <w:pStyle w:val="1"/>
        <w:rPr>
          <w:lang w:val="ru-RU"/>
        </w:rPr>
      </w:pPr>
      <w:r>
        <w:t>Визначення варіанту</w:t>
      </w:r>
    </w:p>
    <w:p w:rsidR="00824C38" w:rsidRPr="004E4E9F" w:rsidRDefault="00E13FE0" w:rsidP="009C6CA5">
      <w:pPr>
        <w:pStyle w:val="TimesNewRoman10"/>
      </w:pPr>
      <w:r w:rsidRPr="00E13FE0">
        <w:rPr>
          <w:position w:val="-10"/>
        </w:rPr>
        <w:object w:dxaOrig="3660" w:dyaOrig="300">
          <v:shape id="_x0000_i1030" type="#_x0000_t75" style="width:183.35pt;height:15.05pt" o:ole="">
            <v:imagedata r:id="rId19" o:title=""/>
          </v:shape>
          <o:OLEObject Type="Embed" ProgID="Equation.DSMT4" ShapeID="_x0000_i1030" DrawAspect="Content" ObjectID="_1415219614" r:id="rId20"/>
        </w:object>
      </w:r>
      <w:r w:rsidR="009C6CA5" w:rsidRPr="009C6CA5">
        <w:t xml:space="preserve"> </w:t>
      </w:r>
      <w:r w:rsidR="004E4E9F">
        <w:t xml:space="preserve"> </w:t>
      </w:r>
      <w:r w:rsidR="006368ED" w:rsidRPr="009C6CA5">
        <w:noBreakHyphen/>
      </w:r>
      <w:r w:rsidR="004E4E9F" w:rsidRPr="009C6CA5">
        <w:t xml:space="preserve"> 8 </w:t>
      </w:r>
      <w:r w:rsidR="004E4E9F">
        <w:t>входов</w:t>
      </w:r>
    </w:p>
    <w:p w:rsidR="00F1595A" w:rsidRPr="009C6CA5" w:rsidRDefault="00E13FE0" w:rsidP="009C6CA5">
      <w:pPr>
        <w:pStyle w:val="TimesNewRoman10"/>
        <w:rPr>
          <w:lang w:val="en-US"/>
        </w:rPr>
      </w:pPr>
      <w:r w:rsidRPr="00E13FE0">
        <w:rPr>
          <w:position w:val="-10"/>
        </w:rPr>
        <w:object w:dxaOrig="2079" w:dyaOrig="300">
          <v:shape id="_x0000_i1031" type="#_x0000_t75" style="width:104.65pt;height:15.05pt" o:ole="">
            <v:imagedata r:id="rId21" o:title=""/>
          </v:shape>
          <o:OLEObject Type="Embed" ProgID="Equation.DSMT4" ShapeID="_x0000_i1031" DrawAspect="Content" ObjectID="_1415219615" r:id="rId22"/>
        </w:object>
      </w:r>
    </w:p>
    <w:p w:rsidR="00824C38" w:rsidRPr="009C6CA5" w:rsidRDefault="00E13FE0" w:rsidP="009C6CA5">
      <w:pPr>
        <w:pStyle w:val="TimesNewRoman10"/>
        <w:rPr>
          <w:lang w:val="en-US"/>
        </w:rPr>
      </w:pPr>
      <w:r w:rsidRPr="00E13FE0">
        <w:rPr>
          <w:position w:val="-10"/>
        </w:rPr>
        <w:object w:dxaOrig="2120" w:dyaOrig="340">
          <v:shape id="_x0000_i1032" type="#_x0000_t75" style="width:105.5pt;height:17.6pt" o:ole="">
            <v:imagedata r:id="rId23" o:title=""/>
          </v:shape>
          <o:OLEObject Type="Embed" ProgID="Equation.DSMT4" ShapeID="_x0000_i1032" DrawAspect="Content" ObjectID="_1415219616" r:id="rId24"/>
        </w:object>
      </w:r>
    </w:p>
    <w:p w:rsidR="00824C38" w:rsidRPr="009C6CA5" w:rsidRDefault="00E13FE0" w:rsidP="009C6CA5">
      <w:pPr>
        <w:pStyle w:val="TimesNewRoman10"/>
        <w:rPr>
          <w:lang w:val="en-US"/>
        </w:rPr>
      </w:pPr>
      <w:r w:rsidRPr="00E13FE0">
        <w:rPr>
          <w:position w:val="-10"/>
        </w:rPr>
        <w:object w:dxaOrig="1960" w:dyaOrig="300">
          <v:shape id="_x0000_i1033" type="#_x0000_t75" style="width:97.95pt;height:15.05pt" o:ole="">
            <v:imagedata r:id="rId25" o:title=""/>
          </v:shape>
          <o:OLEObject Type="Embed" ProgID="Equation.DSMT4" ShapeID="_x0000_i1033" DrawAspect="Content" ObjectID="_1415219617" r:id="rId26"/>
        </w:object>
      </w:r>
    </w:p>
    <w:p w:rsidR="00824C38" w:rsidRPr="009C6CA5" w:rsidRDefault="00E13FE0" w:rsidP="009C6CA5">
      <w:pPr>
        <w:pStyle w:val="TimesNewRoman10"/>
        <w:rPr>
          <w:lang w:val="uk-UA"/>
        </w:rPr>
      </w:pPr>
      <w:r w:rsidRPr="00E13FE0">
        <w:rPr>
          <w:position w:val="-26"/>
        </w:rPr>
        <w:object w:dxaOrig="3640" w:dyaOrig="620">
          <v:shape id="_x0000_i1034" type="#_x0000_t75" style="width:182.5pt;height:31.8pt" o:ole="">
            <v:imagedata r:id="rId27" o:title=""/>
          </v:shape>
          <o:OLEObject Type="Embed" ProgID="Equation.DSMT4" ShapeID="_x0000_i1034" DrawAspect="Content" ObjectID="_1415219618" r:id="rId28"/>
        </w:object>
      </w:r>
      <w:r w:rsidR="009C6CA5">
        <w:rPr>
          <w:position w:val="-28"/>
          <w:lang w:val="uk-UA"/>
        </w:rPr>
        <w:t xml:space="preserve"> </w:t>
      </w:r>
      <w:r w:rsidR="006368ED" w:rsidRPr="009C6CA5">
        <w:rPr>
          <w:lang w:val="uk-UA"/>
        </w:rPr>
        <w:noBreakHyphen/>
      </w:r>
      <w:r w:rsidR="009C6CA5">
        <w:rPr>
          <w:lang w:val="uk-UA"/>
        </w:rPr>
        <w:t xml:space="preserve"> </w:t>
      </w:r>
      <w:r w:rsidR="009C6CA5" w:rsidRPr="00E13FE0">
        <w:t>ра</w:t>
      </w:r>
      <w:r w:rsidR="009C6CA5" w:rsidRPr="00E13FE0">
        <w:t>з</w:t>
      </w:r>
      <w:r w:rsidR="009C6CA5" w:rsidRPr="00E13FE0">
        <w:t>рядность</w:t>
      </w:r>
      <w:r w:rsidR="004E4E9F" w:rsidRPr="009C6CA5">
        <w:rPr>
          <w:lang w:val="uk-UA"/>
        </w:rPr>
        <w:t xml:space="preserve"> </w:t>
      </w:r>
      <w:r w:rsidR="004E4E9F">
        <w:rPr>
          <w:lang w:val="en-US"/>
        </w:rPr>
        <w:t>ICTR</w:t>
      </w:r>
      <w:r w:rsidR="009C6CA5">
        <w:rPr>
          <w:lang w:val="uk-UA"/>
        </w:rPr>
        <w:t>.</w:t>
      </w:r>
    </w:p>
    <w:p w:rsidR="00824C38" w:rsidRPr="00067E27" w:rsidRDefault="00281047" w:rsidP="00281047">
      <w:pPr>
        <w:pStyle w:val="1"/>
      </w:pPr>
      <w:r w:rsidRPr="00067E27">
        <w:t>Виконання роботи</w:t>
      </w:r>
    </w:p>
    <w:p w:rsidR="0085677E" w:rsidRPr="002E4644" w:rsidRDefault="0091389B" w:rsidP="009C6CA5">
      <w:pPr>
        <w:pStyle w:val="TimesNewRoman10"/>
      </w:pPr>
      <w:r w:rsidRPr="002E4644">
        <w:t xml:space="preserve">Код МО должен содержать не менее 4 бит </w:t>
      </w:r>
      <w:r w:rsidR="00E13FE0" w:rsidRPr="00E13FE0">
        <w:rPr>
          <w:position w:val="-10"/>
        </w:rPr>
        <w:object w:dxaOrig="1219" w:dyaOrig="300">
          <v:shape id="_x0000_i1035" type="#_x0000_t75" style="width:61.1pt;height:15.05pt" o:ole="">
            <v:imagedata r:id="rId29" o:title=""/>
          </v:shape>
          <o:OLEObject Type="Embed" ProgID="Equation.DSMT4" ShapeID="_x0000_i1035" DrawAspect="Content" ObjectID="_1415219619" r:id="rId30"/>
        </w:object>
      </w:r>
      <w:r w:rsidR="00A72E16" w:rsidRPr="002E4644">
        <w:t>. Кодирование представлено в таблице</w:t>
      </w:r>
      <w:r w:rsidR="00D22E8D">
        <w:rPr>
          <w:lang w:val="en-US"/>
        </w:rPr>
        <w:t> </w:t>
      </w:r>
      <w:r w:rsidR="00D22E8D">
        <w:rPr>
          <w:lang w:val="en-US"/>
        </w:rPr>
        <w:fldChar w:fldCharType="begin"/>
      </w:r>
      <w:r w:rsidR="00D22E8D">
        <w:instrText xml:space="preserve"> REF _Ref336108802 \h </w:instrText>
      </w:r>
      <w:r w:rsidR="00D22E8D" w:rsidRPr="00D22E8D">
        <w:instrText xml:space="preserve"> \* </w:instrText>
      </w:r>
      <w:r w:rsidR="00D22E8D">
        <w:rPr>
          <w:lang w:val="en-US"/>
        </w:rPr>
        <w:instrText>MERGEFORMAT</w:instrText>
      </w:r>
      <w:r w:rsidR="00D22E8D" w:rsidRPr="00D22E8D">
        <w:instrText xml:space="preserve"> </w:instrText>
      </w:r>
      <w:r w:rsidR="00D22E8D">
        <w:rPr>
          <w:lang w:val="en-US"/>
        </w:rPr>
      </w:r>
      <w:r w:rsidR="00D22E8D">
        <w:rPr>
          <w:lang w:val="en-US"/>
        </w:rPr>
        <w:fldChar w:fldCharType="separate"/>
      </w:r>
      <w:r w:rsidR="00B25CFD" w:rsidRPr="00B25CFD">
        <w:rPr>
          <w:vanish/>
        </w:rPr>
        <w:t xml:space="preserve">Таблица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1</w:t>
      </w:r>
      <w:r w:rsidR="00D22E8D">
        <w:rPr>
          <w:lang w:val="en-US"/>
        </w:rPr>
        <w:fldChar w:fldCharType="end"/>
      </w:r>
      <w:r w:rsidR="00A72E16" w:rsidRPr="002E4644">
        <w:t>. Задача пр</w:t>
      </w:r>
      <w:r w:rsidR="00A72E16" w:rsidRPr="002E4644">
        <w:t>о</w:t>
      </w:r>
      <w:r w:rsidR="00A72E16" w:rsidRPr="002E4644">
        <w:t xml:space="preserve">ектирования </w:t>
      </w:r>
      <w:r w:rsidR="00A72E16" w:rsidRPr="002E4644">
        <w:rPr>
          <w:lang w:val="en-US"/>
        </w:rPr>
        <w:t>ICTR</w:t>
      </w:r>
      <w:r w:rsidR="00A72E16" w:rsidRPr="002E4644">
        <w:t xml:space="preserve"> сводится к проектированию на основе </w:t>
      </w:r>
      <w:r w:rsidR="00A72E16" w:rsidRPr="002E4644">
        <w:rPr>
          <w:lang w:val="en-US"/>
        </w:rPr>
        <w:t>PLMT</w:t>
      </w:r>
      <w:r w:rsidR="00A72E16" w:rsidRPr="002E4644">
        <w:t xml:space="preserve"> </w:t>
      </w:r>
      <w:r w:rsidR="00A72E16" w:rsidRPr="002E4644">
        <w:rPr>
          <w:lang w:val="en-US"/>
        </w:rPr>
        <w:t>RG</w:t>
      </w:r>
      <w:r w:rsidR="00A72E16" w:rsidRPr="002E4644">
        <w:t xml:space="preserve">, </w:t>
      </w:r>
      <w:r w:rsidR="00A72E16" w:rsidRPr="002E4644">
        <w:rPr>
          <w:lang w:val="en-US"/>
        </w:rPr>
        <w:t>SM</w:t>
      </w:r>
      <w:r w:rsidR="00A72E16" w:rsidRPr="002E4644">
        <w:t xml:space="preserve"> и </w:t>
      </w:r>
      <w:r w:rsidR="00A72E16" w:rsidRPr="002E4644">
        <w:rPr>
          <w:lang w:val="en-US"/>
        </w:rPr>
        <w:t>CTR</w:t>
      </w:r>
      <w:r w:rsidR="00A72E16" w:rsidRPr="002E4644">
        <w:t xml:space="preserve"> (</w:t>
      </w:r>
      <w:r w:rsidR="00094CC6">
        <w:fldChar w:fldCharType="begin"/>
      </w:r>
      <w:r w:rsidR="00094CC6">
        <w:instrText xml:space="preserve"> REF  _Ref336091775 \* Lower \h  \* MERGEFORMAT </w:instrText>
      </w:r>
      <w:r w:rsidR="00094CC6">
        <w:fldChar w:fldCharType="separate"/>
      </w:r>
      <w:r w:rsidR="00B25CFD" w:rsidRPr="00DD3EBE">
        <w:t xml:space="preserve">рисунок </w:t>
      </w:r>
      <w:r w:rsidR="00B25CFD">
        <w:rPr>
          <w:noProof/>
        </w:rPr>
        <w:t>3</w:t>
      </w:r>
      <w:r w:rsidR="00B25CFD" w:rsidRPr="00DD3EBE">
        <w:t>.</w:t>
      </w:r>
      <w:r w:rsidR="00B25CFD">
        <w:rPr>
          <w:noProof/>
        </w:rPr>
        <w:t>1</w:t>
      </w:r>
      <w:r w:rsidR="00094CC6">
        <w:fldChar w:fldCharType="end"/>
      </w:r>
      <w:r w:rsidR="00A72E16" w:rsidRPr="002E4644">
        <w:t>).</w:t>
      </w:r>
    </w:p>
    <w:p w:rsidR="00F276DF" w:rsidRDefault="00CB288F" w:rsidP="009C6CA5">
      <w:pPr>
        <w:keepNext/>
        <w:spacing w:after="120"/>
        <w:jc w:val="center"/>
      </w:pPr>
      <w:r>
        <w:object w:dxaOrig="9987" w:dyaOrig="3436">
          <v:shape id="_x0000_i1144" type="#_x0000_t75" style="width:423.65pt;height:145.65pt" o:ole="">
            <v:imagedata r:id="rId31" o:title=""/>
          </v:shape>
          <o:OLEObject Type="Embed" ProgID="Visio.Drawing.11" ShapeID="_x0000_i1144" DrawAspect="Content" ObjectID="_1415219620" r:id="rId32"/>
        </w:object>
      </w:r>
    </w:p>
    <w:p w:rsidR="00671699" w:rsidRPr="009C6CA5" w:rsidRDefault="00E52EBC" w:rsidP="009C6CA5">
      <w:pPr>
        <w:pStyle w:val="a3"/>
        <w:rPr>
          <w:lang w:val="en-US"/>
        </w:rPr>
      </w:pPr>
      <w:bookmarkStart w:id="0" w:name="_Ref336108403"/>
      <w:bookmarkStart w:id="1" w:name="_Ref336091775"/>
      <w:r w:rsidRPr="00DD3EBE">
        <w:t>Рис</w:t>
      </w:r>
      <w:r w:rsidR="00DD3EBE" w:rsidRPr="00DD3EBE">
        <w:t>унок</w:t>
      </w:r>
      <w:r w:rsidRPr="00DD3EBE">
        <w:t xml:space="preserve"> </w:t>
      </w:r>
      <w:r w:rsidRPr="00DD3EBE">
        <w:fldChar w:fldCharType="begin"/>
      </w:r>
      <w:r w:rsidRPr="00DD3EBE">
        <w:instrText xml:space="preserve"> STYLEREF 1 \s </w:instrText>
      </w:r>
      <w:r w:rsidRPr="00DD3EBE">
        <w:fldChar w:fldCharType="separate"/>
      </w:r>
      <w:r w:rsidR="00B25CFD">
        <w:rPr>
          <w:noProof/>
        </w:rPr>
        <w:t>3</w:t>
      </w:r>
      <w:r w:rsidRPr="00DD3EBE">
        <w:fldChar w:fldCharType="end"/>
      </w:r>
      <w:r w:rsidRPr="00DD3EBE">
        <w:t>.</w:t>
      </w:r>
      <w:r w:rsidRPr="00DD3EBE">
        <w:fldChar w:fldCharType="begin"/>
      </w:r>
      <w:r w:rsidR="00DD3EBE" w:rsidRPr="00DD3EBE">
        <w:instrText xml:space="preserve"> SEQ Рисунок</w:instrText>
      </w:r>
      <w:r w:rsidRPr="00DD3EBE">
        <w:instrText xml:space="preserve"> \* ARABIC \s 1 </w:instrText>
      </w:r>
      <w:r w:rsidRPr="00DD3EBE">
        <w:fldChar w:fldCharType="separate"/>
      </w:r>
      <w:r w:rsidR="00B25CFD">
        <w:rPr>
          <w:noProof/>
        </w:rPr>
        <w:t>1</w:t>
      </w:r>
      <w:r w:rsidRPr="00DD3EBE">
        <w:fldChar w:fldCharType="end"/>
      </w:r>
      <w:bookmarkEnd w:id="1"/>
      <w:r w:rsidR="00DD3EBE">
        <w:t xml:space="preserve"> – </w:t>
      </w:r>
      <w:r w:rsidR="009C6CA5">
        <w:t xml:space="preserve">Структурная схема </w:t>
      </w:r>
      <w:r w:rsidR="009C6CA5">
        <w:rPr>
          <w:lang w:val="en-US"/>
        </w:rPr>
        <w:t>ICTR</w:t>
      </w:r>
      <w:bookmarkEnd w:id="0"/>
    </w:p>
    <w:p w:rsidR="00671699" w:rsidRPr="00E52EBC" w:rsidRDefault="0048067C" w:rsidP="0048067C">
      <w:pPr>
        <w:pStyle w:val="2"/>
        <w:rPr>
          <w:lang w:val="ru-RU"/>
        </w:rPr>
      </w:pPr>
      <w:r>
        <w:rPr>
          <w:lang w:val="ru-RU"/>
        </w:rPr>
        <w:t xml:space="preserve">Проектирование </w:t>
      </w:r>
      <w:r>
        <w:rPr>
          <w:lang w:val="en-US"/>
        </w:rPr>
        <w:t>RG</w:t>
      </w:r>
    </w:p>
    <w:p w:rsidR="0048765E" w:rsidRPr="006C316E" w:rsidRDefault="0048067C" w:rsidP="006C316E">
      <w:pPr>
        <w:pStyle w:val="TimesNewRoman10"/>
      </w:pPr>
      <w:r w:rsidRPr="006C316E">
        <w:t>Обозначим состояние i-</w:t>
      </w:r>
      <w:proofErr w:type="spellStart"/>
      <w:r w:rsidRPr="006C316E">
        <w:t>го</w:t>
      </w:r>
      <w:proofErr w:type="spellEnd"/>
      <w:r w:rsidRPr="006C316E">
        <w:t xml:space="preserve"> разряда RG символом</w:t>
      </w:r>
      <w:r w:rsidR="001B10E5" w:rsidRPr="006C316E">
        <w:t xml:space="preserve"> </w:t>
      </w:r>
      <w:r w:rsidR="00E13FE0" w:rsidRPr="00E13FE0">
        <w:rPr>
          <w:position w:val="-10"/>
        </w:rPr>
        <w:object w:dxaOrig="380" w:dyaOrig="320">
          <v:shape id="_x0000_i1036" type="#_x0000_t75" style="width:18.4pt;height:16.75pt" o:ole="">
            <v:imagedata r:id="rId33" o:title=""/>
          </v:shape>
          <o:OLEObject Type="Embed" ProgID="Equation.DSMT4" ShapeID="_x0000_i1036" DrawAspect="Content" ObjectID="_1415219621" r:id="rId34"/>
        </w:object>
      </w:r>
      <w:r w:rsidRPr="006C316E">
        <w:t xml:space="preserve">, где </w:t>
      </w:r>
      <w:r w:rsidR="00E13FE0" w:rsidRPr="00E13FE0">
        <w:rPr>
          <w:position w:val="-6"/>
        </w:rPr>
        <w:object w:dxaOrig="380" w:dyaOrig="240">
          <v:shape id="_x0000_i1037" type="#_x0000_t75" style="width:18.4pt;height:11.7pt" o:ole="">
            <v:imagedata r:id="rId35" o:title=""/>
          </v:shape>
          <o:OLEObject Type="Embed" ProgID="Equation.DSMT4" ShapeID="_x0000_i1037" DrawAspect="Content" ObjectID="_1415219622" r:id="rId36"/>
        </w:object>
      </w:r>
      <w:r w:rsidRPr="006C316E">
        <w:t xml:space="preserve"> означает состояние </w:t>
      </w:r>
      <w:proofErr w:type="gramStart"/>
      <w:r w:rsidRPr="006C316E">
        <w:t>і-</w:t>
      </w:r>
      <w:proofErr w:type="spellStart"/>
      <w:proofErr w:type="gramEnd"/>
      <w:r w:rsidRPr="006C316E">
        <w:t>го</w:t>
      </w:r>
      <w:proofErr w:type="spellEnd"/>
      <w:r w:rsidRPr="006C316E">
        <w:t xml:space="preserve"> разряда после заверш</w:t>
      </w:r>
      <w:r w:rsidRPr="006C316E">
        <w:t>е</w:t>
      </w:r>
      <w:r w:rsidRPr="006C316E">
        <w:t>ния переходных процессов от воздействия входных сигналов. В соответствии с выполняемой операцией за</w:t>
      </w:r>
      <w:r w:rsidR="0091303F" w:rsidRPr="006C316E">
        <w:t xml:space="preserve">полняем колонку </w:t>
      </w:r>
      <w:r w:rsidR="0040337D" w:rsidRPr="006C316E">
        <w:t>табл</w:t>
      </w:r>
      <w:r w:rsidR="00DD3EBE" w:rsidRPr="006C316E">
        <w:t>ицы</w:t>
      </w:r>
      <w:r w:rsidR="00B928E4">
        <w:rPr>
          <w:lang w:val="en-US"/>
        </w:rPr>
        <w:t> </w:t>
      </w:r>
      <w:r w:rsidR="00B928E4">
        <w:fldChar w:fldCharType="begin"/>
      </w:r>
      <w:r w:rsidR="00B928E4" w:rsidRPr="00755141">
        <w:instrText xml:space="preserve"> </w:instrText>
      </w:r>
      <w:r w:rsidR="00B928E4">
        <w:rPr>
          <w:lang w:val="en-US"/>
        </w:rPr>
        <w:instrText>REF</w:instrText>
      </w:r>
      <w:r w:rsidR="00B928E4" w:rsidRPr="00755141">
        <w:instrText xml:space="preserve"> _</w:instrText>
      </w:r>
      <w:r w:rsidR="00B928E4">
        <w:rPr>
          <w:lang w:val="en-US"/>
        </w:rPr>
        <w:instrText>Ref</w:instrText>
      </w:r>
      <w:r w:rsidR="00B928E4" w:rsidRPr="00755141">
        <w:instrText>336108802 \</w:instrText>
      </w:r>
      <w:r w:rsidR="00B928E4">
        <w:rPr>
          <w:lang w:val="en-US"/>
        </w:rPr>
        <w:instrText>h</w:instrText>
      </w:r>
      <w:r w:rsidR="00B928E4" w:rsidRPr="00755141">
        <w:instrText xml:space="preserve"> </w:instrText>
      </w:r>
      <w:r w:rsidR="00B928E4">
        <w:instrText xml:space="preserve"> \* MERGEFORMAT </w:instrText>
      </w:r>
      <w:r w:rsidR="00B928E4">
        <w:fldChar w:fldCharType="separate"/>
      </w:r>
      <w:r w:rsidR="00B25CFD" w:rsidRPr="00B25CFD">
        <w:rPr>
          <w:vanish/>
        </w:rPr>
        <w:t xml:space="preserve">Таблица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1</w:t>
      </w:r>
      <w:r w:rsidR="00B928E4">
        <w:fldChar w:fldCharType="end"/>
      </w:r>
      <w:r w:rsidR="0091303F" w:rsidRPr="006C316E">
        <w:t>.</w:t>
      </w:r>
    </w:p>
    <w:p w:rsidR="00A334A0" w:rsidRPr="00A334A0" w:rsidRDefault="0048067C" w:rsidP="006C316E">
      <w:pPr>
        <w:pStyle w:val="TimesNewRoman10"/>
      </w:pPr>
      <w:r w:rsidRPr="0048067C">
        <w:t xml:space="preserve">Для построения </w:t>
      </w:r>
      <w:r w:rsidRPr="0048067C">
        <w:rPr>
          <w:lang w:val="en-US"/>
        </w:rPr>
        <w:t>RG</w:t>
      </w:r>
      <w:r w:rsidRPr="0048067C">
        <w:t xml:space="preserve"> используется </w:t>
      </w:r>
      <w:r w:rsidRPr="0048067C">
        <w:rPr>
          <w:lang w:val="en-US"/>
        </w:rPr>
        <w:t>D</w:t>
      </w:r>
      <w:r w:rsidRPr="0048067C">
        <w:t xml:space="preserve">-триггер </w:t>
      </w:r>
      <w:r w:rsidRPr="0048067C">
        <w:rPr>
          <w:lang w:val="en-US"/>
        </w:rPr>
        <w:t>PLMT</w:t>
      </w:r>
      <w:r w:rsidRPr="0048067C">
        <w:t xml:space="preserve"> , для установки которого в состояние </w:t>
      </w:r>
      <w:r w:rsidR="00E13FE0" w:rsidRPr="00E13FE0">
        <w:rPr>
          <w:position w:val="-10"/>
        </w:rPr>
        <w:object w:dxaOrig="380" w:dyaOrig="320">
          <v:shape id="_x0000_i1038" type="#_x0000_t75" style="width:18.4pt;height:16.75pt" o:ole="">
            <v:imagedata r:id="rId37" o:title=""/>
          </v:shape>
          <o:OLEObject Type="Embed" ProgID="Equation.DSMT4" ShapeID="_x0000_i1038" DrawAspect="Content" ObjectID="_1415219623" r:id="rId38"/>
        </w:object>
      </w:r>
      <w:r w:rsidRPr="0048067C">
        <w:t xml:space="preserve"> необходимо в момент времени </w:t>
      </w:r>
      <w:r w:rsidRPr="0048067C">
        <w:rPr>
          <w:i/>
          <w:lang w:val="en-US"/>
        </w:rPr>
        <w:t>t</w:t>
      </w:r>
      <w:r w:rsidRPr="0048067C">
        <w:t xml:space="preserve"> подать на его вход </w:t>
      </w:r>
      <w:r w:rsidR="00755141" w:rsidRPr="0048067C">
        <w:t>сигнал</w:t>
      </w:r>
      <w:r w:rsidRPr="0048067C">
        <w:t xml:space="preserve"> </w:t>
      </w:r>
      <w:r w:rsidR="00E13FE0" w:rsidRPr="00E13FE0">
        <w:rPr>
          <w:position w:val="-10"/>
        </w:rPr>
        <w:object w:dxaOrig="380" w:dyaOrig="320">
          <v:shape id="_x0000_i1039" type="#_x0000_t75" style="width:18.4pt;height:16.75pt" o:ole="">
            <v:imagedata r:id="rId39" o:title=""/>
          </v:shape>
          <o:OLEObject Type="Embed" ProgID="Equation.DSMT4" ShapeID="_x0000_i1039" DrawAspect="Content" ObjectID="_1415219624" r:id="rId40"/>
        </w:object>
      </w:r>
      <w:r w:rsidRPr="0048067C">
        <w:t>, т.е</w:t>
      </w:r>
      <w:proofErr w:type="gramStart"/>
      <w:r w:rsidRPr="0048067C">
        <w:t xml:space="preserve">. </w:t>
      </w:r>
      <w:r w:rsidR="00E13FE0" w:rsidRPr="00E13FE0">
        <w:rPr>
          <w:position w:val="-10"/>
        </w:rPr>
        <w:object w:dxaOrig="840" w:dyaOrig="320">
          <v:shape id="_x0000_i1040" type="#_x0000_t75" style="width:41.85pt;height:16.75pt" o:ole="">
            <v:imagedata r:id="rId41" o:title=""/>
          </v:shape>
          <o:OLEObject Type="Embed" ProgID="Equation.DSMT4" ShapeID="_x0000_i1040" DrawAspect="Content" ObjectID="_1415219625" r:id="rId42"/>
        </w:object>
      </w:r>
      <w:r w:rsidRPr="0048067C">
        <w:t>.</w:t>
      </w:r>
      <w:proofErr w:type="gramEnd"/>
      <w:r w:rsidRPr="0048067C">
        <w:t xml:space="preserve">В соответствии с  этим правилом заполняем колонку </w:t>
      </w:r>
      <w:r w:rsidRPr="0048067C">
        <w:lastRenderedPageBreak/>
        <w:t xml:space="preserve">функции </w:t>
      </w:r>
      <w:r w:rsidR="00E13FE0" w:rsidRPr="00E13FE0">
        <w:rPr>
          <w:position w:val="-10"/>
        </w:rPr>
        <w:object w:dxaOrig="300" w:dyaOrig="300">
          <v:shape id="_x0000_i1041" type="#_x0000_t75" style="width:15.05pt;height:15.05pt" o:ole="">
            <v:imagedata r:id="rId43" o:title=""/>
          </v:shape>
          <o:OLEObject Type="Embed" ProgID="Equation.DSMT4" ShapeID="_x0000_i1041" DrawAspect="Content" ObjectID="_1415219626" r:id="rId44"/>
        </w:object>
      </w:r>
      <w:r w:rsidRPr="0048067C">
        <w:t xml:space="preserve"> возбуждения триггера. Установить в 0 триггер </w:t>
      </w:r>
      <w:r w:rsidRPr="0048067C">
        <w:rPr>
          <w:lang w:val="en-US"/>
        </w:rPr>
        <w:t>PLMT</w:t>
      </w:r>
      <w:r w:rsidRPr="0048067C">
        <w:t xml:space="preserve"> можно двумя спос</w:t>
      </w:r>
      <w:r w:rsidRPr="0048067C">
        <w:t>о</w:t>
      </w:r>
      <w:r w:rsidRPr="0048067C">
        <w:t>бами</w:t>
      </w:r>
      <w:proofErr w:type="gramStart"/>
      <w:r w:rsidRPr="0048067C">
        <w:t>.</w:t>
      </w:r>
      <w:proofErr w:type="gramEnd"/>
      <w:r w:rsidRPr="0048067C">
        <w:t xml:space="preserve"> </w:t>
      </w:r>
      <w:r w:rsidR="00E13FE0" w:rsidRPr="00E13FE0">
        <w:rPr>
          <w:position w:val="-10"/>
        </w:rPr>
        <w:object w:dxaOrig="620" w:dyaOrig="300">
          <v:shape id="_x0000_i1042" type="#_x0000_t75" style="width:31.8pt;height:15.05pt" o:ole="">
            <v:imagedata r:id="rId45" o:title=""/>
          </v:shape>
          <o:OLEObject Type="Embed" ProgID="Equation.DSMT4" ShapeID="_x0000_i1042" DrawAspect="Content" ObjectID="_1415219627" r:id="rId46"/>
        </w:object>
      </w:r>
      <w:r w:rsidRPr="0048067C">
        <w:t xml:space="preserve"> </w:t>
      </w:r>
      <w:proofErr w:type="gramStart"/>
      <w:r w:rsidRPr="0048067C">
        <w:t>и</w:t>
      </w:r>
      <w:proofErr w:type="gramEnd"/>
      <w:r w:rsidRPr="0048067C">
        <w:t xml:space="preserve">ли </w:t>
      </w:r>
      <w:r w:rsidR="00E13FE0" w:rsidRPr="00E13FE0">
        <w:rPr>
          <w:position w:val="-4"/>
        </w:rPr>
        <w:object w:dxaOrig="480" w:dyaOrig="220">
          <v:shape id="_x0000_i1043" type="#_x0000_t75" style="width:24.3pt;height:10.9pt" o:ole="">
            <v:imagedata r:id="rId47" o:title=""/>
          </v:shape>
          <o:OLEObject Type="Embed" ProgID="Equation.DSMT4" ShapeID="_x0000_i1043" DrawAspect="Content" ObjectID="_1415219628" r:id="rId48"/>
        </w:object>
      </w:r>
      <w:r w:rsidRPr="0048067C">
        <w:t xml:space="preserve">. При </w:t>
      </w:r>
      <w:r w:rsidR="00E13FE0" w:rsidRPr="00E13FE0">
        <w:rPr>
          <w:position w:val="-4"/>
        </w:rPr>
        <w:object w:dxaOrig="480" w:dyaOrig="220">
          <v:shape id="_x0000_i1044" type="#_x0000_t75" style="width:24.3pt;height:10.9pt" o:ole="">
            <v:imagedata r:id="rId49" o:title=""/>
          </v:shape>
          <o:OLEObject Type="Embed" ProgID="Equation.DSMT4" ShapeID="_x0000_i1044" DrawAspect="Content" ObjectID="_1415219629" r:id="rId50"/>
        </w:object>
      </w:r>
      <w:r w:rsidRPr="0048067C">
        <w:t xml:space="preserve"> состояние  может быть произвольным, так как асинхронный сброс в 0 осуществляется не зависимо от состояния входа </w:t>
      </w:r>
      <w:r w:rsidR="00E13FE0" w:rsidRPr="00E13FE0">
        <w:rPr>
          <w:position w:val="-10"/>
        </w:rPr>
        <w:object w:dxaOrig="300" w:dyaOrig="300">
          <v:shape id="_x0000_i1045" type="#_x0000_t75" style="width:15.05pt;height:15.05pt" o:ole="">
            <v:imagedata r:id="rId51" o:title=""/>
          </v:shape>
          <o:OLEObject Type="Embed" ProgID="Equation.DSMT4" ShapeID="_x0000_i1045" DrawAspect="Content" ObjectID="_1415219630" r:id="rId52"/>
        </w:object>
      </w:r>
      <w:r w:rsidRPr="0048067C">
        <w:t>.</w:t>
      </w:r>
    </w:p>
    <w:p w:rsidR="006C316E" w:rsidRDefault="006C316E" w:rsidP="006C316E">
      <w:pPr>
        <w:pStyle w:val="a3"/>
        <w:tabs>
          <w:tab w:val="right" w:pos="7797"/>
        </w:tabs>
        <w:jc w:val="left"/>
      </w:pPr>
      <w:r>
        <w:tab/>
      </w:r>
      <w:bookmarkStart w:id="2" w:name="_Ref336108802"/>
      <w:r w:rsidRPr="006C316E">
        <w:t>Таблица</w:t>
      </w:r>
      <w:r>
        <w:t xml:space="preserve"> </w:t>
      </w:r>
      <w:r>
        <w:fldChar w:fldCharType="begin"/>
      </w:r>
      <w:r>
        <w:instrText xml:space="preserve"> STYLEREF 1 \s </w:instrText>
      </w:r>
      <w:r>
        <w:fldChar w:fldCharType="separate"/>
      </w:r>
      <w:r w:rsidR="00B25CFD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Таблица \* ARABIC \s 1 </w:instrText>
      </w:r>
      <w:r>
        <w:fldChar w:fldCharType="separate"/>
      </w:r>
      <w:r w:rsidR="00B25CFD">
        <w:rPr>
          <w:noProof/>
        </w:rPr>
        <w:t>1</w:t>
      </w:r>
      <w:r>
        <w:fldChar w:fldCharType="end"/>
      </w:r>
      <w:bookmarkEnd w:id="2"/>
    </w:p>
    <w:tbl>
      <w:tblPr>
        <w:tblW w:w="5397" w:type="dxa"/>
        <w:jc w:val="center"/>
        <w:tblInd w:w="93" w:type="dxa"/>
        <w:tblLook w:val="04A0" w:firstRow="1" w:lastRow="0" w:firstColumn="1" w:lastColumn="0" w:noHBand="0" w:noVBand="1"/>
      </w:tblPr>
      <w:tblGrid>
        <w:gridCol w:w="556"/>
        <w:gridCol w:w="495"/>
        <w:gridCol w:w="495"/>
        <w:gridCol w:w="476"/>
        <w:gridCol w:w="495"/>
        <w:gridCol w:w="960"/>
        <w:gridCol w:w="960"/>
        <w:gridCol w:w="960"/>
      </w:tblGrid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1B10E5" w:rsidRDefault="00BA462A" w:rsidP="00CF0398">
            <w:pPr>
              <w:rPr>
                <w:rFonts w:ascii="Cambria Math" w:hAnsi="Cambria Math"/>
                <w:sz w:val="20"/>
                <w:szCs w:val="20"/>
              </w:rPr>
            </w:pPr>
            <w:r w:rsidRPr="001B10E5">
              <w:rPr>
                <w:rFonts w:ascii="Cambria Math" w:hAnsi="Cambria Math"/>
                <w:sz w:val="20"/>
                <w:szCs w:val="20"/>
              </w:rPr>
              <w:t>MO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40" w:dyaOrig="300">
                <v:shape id="_x0000_i1046" type="#_x0000_t75" style="width:11.7pt;height:15.05pt" o:ole="">
                  <v:imagedata r:id="rId53" o:title=""/>
                </v:shape>
                <o:OLEObject Type="Embed" ProgID="Equation.DSMT4" ShapeID="_x0000_i1046" DrawAspect="Content" ObjectID="_1415219631" r:id="rId54"/>
              </w:objec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00">
                <v:shape id="_x0000_i1047" type="#_x0000_t75" style="width:13.4pt;height:15.05pt" o:ole="">
                  <v:imagedata r:id="rId55" o:title=""/>
                </v:shape>
                <o:OLEObject Type="Embed" ProgID="Equation.DSMT4" ShapeID="_x0000_i1047" DrawAspect="Content" ObjectID="_1415219632" r:id="rId56"/>
              </w:objec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20" w:dyaOrig="300">
                <v:shape id="_x0000_i1048" type="#_x0000_t75" style="width:10.9pt;height:15.05pt" o:ole="">
                  <v:imagedata r:id="rId57" o:title=""/>
                </v:shape>
                <o:OLEObject Type="Embed" ProgID="Equation.DSMT4" ShapeID="_x0000_i1048" DrawAspect="Content" ObjectID="_1415219633" r:id="rId58"/>
              </w:objec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40" w:dyaOrig="300">
                <v:shape id="_x0000_i1049" type="#_x0000_t75" style="width:11.7pt;height:15.05pt" o:ole="">
                  <v:imagedata r:id="rId59" o:title=""/>
                </v:shape>
                <o:OLEObject Type="Embed" ProgID="Equation.DSMT4" ShapeID="_x0000_i1049" DrawAspect="Content" ObjectID="_1415219634" r:id="rId6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  <w:lang w:val="ru-RU"/>
              </w:rPr>
              <w:object w:dxaOrig="380" w:dyaOrig="320">
                <v:shape id="_x0000_i1050" type="#_x0000_t75" style="width:18.4pt;height:16.75pt" o:ole="">
                  <v:imagedata r:id="rId61" o:title=""/>
                </v:shape>
                <o:OLEObject Type="Embed" ProgID="Equation.DSMT4" ShapeID="_x0000_i1050" DrawAspect="Content" ObjectID="_1415219635" r:id="rId62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300" w:dyaOrig="300">
                <v:shape id="_x0000_i1051" type="#_x0000_t75" style="width:15.05pt;height:15.05pt" o:ole="">
                  <v:imagedata r:id="rId63" o:title=""/>
                </v:shape>
                <o:OLEObject Type="Embed" ProgID="Equation.DSMT4" ShapeID="_x0000_i1051" DrawAspect="Content" ObjectID="_1415219636" r:id="rId64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position w:val="-4"/>
                <w:sz w:val="20"/>
                <w:szCs w:val="20"/>
                <w:lang w:val="ru-RU"/>
              </w:rPr>
              <w:object w:dxaOrig="220" w:dyaOrig="220">
                <v:shape id="_x0000_i1052" type="#_x0000_t75" style="width:10.9pt;height:10.9pt" o:ole="">
                  <v:imagedata r:id="rId65" o:title=""/>
                </v:shape>
                <o:OLEObject Type="Embed" ProgID="Equation.DSMT4" ShapeID="_x0000_i1052" DrawAspect="Content" ObjectID="_1415219637" r:id="rId66"/>
              </w:objec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M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1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2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3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4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5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6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7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+8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R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x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1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WR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0</w:t>
            </w:r>
          </w:p>
        </w:tc>
      </w:tr>
      <w:tr w:rsidR="00BA462A" w:rsidRPr="00E5473E" w:rsidTr="0048765E">
        <w:trPr>
          <w:trHeight w:val="255"/>
          <w:jc w:val="center"/>
        </w:trPr>
        <w:tc>
          <w:tcPr>
            <w:tcW w:w="5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-</w:t>
            </w:r>
          </w:p>
        </w:tc>
        <w:tc>
          <w:tcPr>
            <w:tcW w:w="495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1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-</w:t>
            </w:r>
          </w:p>
        </w:tc>
        <w:tc>
          <w:tcPr>
            <w:tcW w:w="47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-</w:t>
            </w:r>
          </w:p>
        </w:tc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E5473E">
              <w:rPr>
                <w:rFonts w:ascii="Cambria Math" w:hAnsi="Cambria Math"/>
                <w:sz w:val="20"/>
                <w:szCs w:val="20"/>
              </w:rPr>
              <w:t>-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x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x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BA462A" w:rsidRPr="00E5473E" w:rsidRDefault="00BA462A" w:rsidP="00BA462A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 w:rsidRPr="00E5473E">
              <w:rPr>
                <w:rFonts w:ascii="Cambria Math" w:hAnsi="Cambria Math"/>
                <w:sz w:val="20"/>
                <w:szCs w:val="20"/>
                <w:lang w:val="en-US"/>
              </w:rPr>
              <w:t>x</w:t>
            </w:r>
          </w:p>
        </w:tc>
      </w:tr>
    </w:tbl>
    <w:p w:rsidR="00BA462A" w:rsidRPr="0045363E" w:rsidRDefault="00BA462A" w:rsidP="006C316E">
      <w:pPr>
        <w:pStyle w:val="TimesNewRoman10"/>
      </w:pPr>
      <w:r>
        <w:t>По полученным таблицам функций составляем диаграммы Вейча</w:t>
      </w:r>
      <w:r w:rsidR="009C42F6" w:rsidRPr="009C42F6">
        <w:t xml:space="preserve"> </w:t>
      </w:r>
      <w:r>
        <w:t>(</w:t>
      </w:r>
      <w:r w:rsidR="006C316E">
        <w:fldChar w:fldCharType="begin"/>
      </w:r>
      <w:r w:rsidR="006C316E">
        <w:instrText xml:space="preserve"> REF  _Ref336108481 \* Lower \h  \* MERGEFORMAT </w:instrText>
      </w:r>
      <w:r w:rsidR="006C316E">
        <w:fldChar w:fldCharType="separate"/>
      </w:r>
      <w:r w:rsidR="00B25CFD">
        <w:t xml:space="preserve">рисунок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2</w:t>
      </w:r>
      <w:r w:rsidR="006C316E">
        <w:fldChar w:fldCharType="end"/>
      </w:r>
      <w:r>
        <w:t>)</w:t>
      </w:r>
      <w:r w:rsidR="009C42F6">
        <w:t>, из</w:t>
      </w:r>
      <w:r w:rsidR="009C42F6" w:rsidRPr="009C42F6">
        <w:t xml:space="preserve"> </w:t>
      </w:r>
      <w:r w:rsidR="009C42F6">
        <w:t>которых следует</w:t>
      </w:r>
    </w:p>
    <w:p w:rsidR="002A5029" w:rsidRDefault="003135BC" w:rsidP="002C5102">
      <w:pPr>
        <w:pStyle w:val="MTDisplayEquation"/>
        <w:spacing w:line="276" w:lineRule="auto"/>
        <w:rPr>
          <w:lang w:val="en-US"/>
        </w:rPr>
      </w:pPr>
      <w:r w:rsidRPr="008324EA">
        <w:rPr>
          <w:lang w:val="ru-RU"/>
        </w:rPr>
        <w:tab/>
      </w:r>
      <w:r w:rsidR="00FB47F9" w:rsidRPr="00E13FE0">
        <w:rPr>
          <w:position w:val="-10"/>
          <w:lang w:val="ru-RU"/>
        </w:rPr>
        <w:object w:dxaOrig="1980" w:dyaOrig="340">
          <v:shape id="_x0000_i1111" type="#_x0000_t75" style="width:98.8pt;height:17.6pt" o:ole="">
            <v:imagedata r:id="rId67" o:title=""/>
          </v:shape>
          <o:OLEObject Type="Embed" ProgID="Equation.DSMT4" ShapeID="_x0000_i1111" DrawAspect="Content" ObjectID="_1415219638" r:id="rId68"/>
        </w:object>
      </w:r>
    </w:p>
    <w:p w:rsidR="003135BC" w:rsidRDefault="003135BC" w:rsidP="002C5102">
      <w:pPr>
        <w:pStyle w:val="MTDisplayEquation"/>
        <w:spacing w:line="276" w:lineRule="auto"/>
        <w:rPr>
          <w:lang w:val="en-US"/>
        </w:rPr>
      </w:pPr>
      <w:r>
        <w:rPr>
          <w:lang w:val="en-US"/>
        </w:rPr>
        <w:tab/>
      </w:r>
      <w:r w:rsidR="00E13FE0" w:rsidRPr="00E13FE0">
        <w:rPr>
          <w:position w:val="-10"/>
          <w:lang w:val="en-US"/>
        </w:rPr>
        <w:object w:dxaOrig="760" w:dyaOrig="300">
          <v:shape id="_x0000_i1053" type="#_x0000_t75" style="width:38.5pt;height:15.05pt" o:ole="">
            <v:imagedata r:id="rId69" o:title=""/>
          </v:shape>
          <o:OLEObject Type="Embed" ProgID="Equation.DSMT4" ShapeID="_x0000_i1053" DrawAspect="Content" ObjectID="_1415219639" r:id="rId70"/>
        </w:object>
      </w:r>
    </w:p>
    <w:p w:rsidR="002A5029" w:rsidRPr="006C316E" w:rsidRDefault="00404A70" w:rsidP="006C316E">
      <w:pPr>
        <w:pStyle w:val="TimesNewRoman10"/>
      </w:pPr>
      <w:r w:rsidRPr="006C316E">
        <w:t>Данные функции реализуем на PLMT</w:t>
      </w:r>
      <w:r w:rsidR="006C316E" w:rsidRPr="006C316E">
        <w:t xml:space="preserve"> </w:t>
      </w:r>
      <w:r w:rsidR="0006375C" w:rsidRPr="006C316E">
        <w:t>(</w:t>
      </w:r>
      <w:r w:rsidR="006C316E">
        <w:fldChar w:fldCharType="begin"/>
      </w:r>
      <w:r w:rsidR="006C316E">
        <w:instrText xml:space="preserve"> REF  _Ref336108604 \* Lower \h  \* MERGEFORMAT </w:instrText>
      </w:r>
      <w:r w:rsidR="006C316E">
        <w:fldChar w:fldCharType="separate"/>
      </w:r>
      <w:r w:rsidR="00B25CFD">
        <w:t>рисунок</w:t>
      </w:r>
      <w:r w:rsidR="00B25CFD" w:rsidRPr="008B590F">
        <w:t xml:space="preserve">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3</w:t>
      </w:r>
      <w:r w:rsidR="006C316E">
        <w:fldChar w:fldCharType="end"/>
      </w:r>
      <w:r w:rsidR="0006375C" w:rsidRPr="006C316E">
        <w:t>)</w:t>
      </w:r>
      <w:r w:rsidRPr="006C316E">
        <w:t xml:space="preserve"> для получения регистра. Потребуется 4 PLMT.</w:t>
      </w:r>
    </w:p>
    <w:p w:rsidR="002A5029" w:rsidRPr="007C381A" w:rsidRDefault="007C381A" w:rsidP="007C381A">
      <w:pPr>
        <w:pStyle w:val="a3"/>
        <w:tabs>
          <w:tab w:val="center" w:pos="3402"/>
          <w:tab w:val="center" w:pos="6804"/>
        </w:tabs>
        <w:jc w:val="left"/>
        <w:rPr>
          <w:lang w:val="en-US"/>
        </w:rPr>
      </w:pPr>
      <w:r>
        <w:rPr>
          <w:lang w:val="en-US"/>
        </w:rPr>
        <w:tab/>
      </w:r>
      <w:r>
        <w:object w:dxaOrig="2997" w:dyaOrig="2716">
          <v:shape id="_x0000_i1120" type="#_x0000_t75" style="width:149.85pt;height:135.65pt" o:ole="">
            <v:imagedata r:id="rId71" o:title=""/>
          </v:shape>
          <o:OLEObject Type="Embed" ProgID="Visio.Drawing.11" ShapeID="_x0000_i1120" DrawAspect="Content" ObjectID="_1415219640" r:id="rId72"/>
        </w:object>
      </w:r>
      <w:r>
        <w:rPr>
          <w:lang w:val="en-US"/>
        </w:rPr>
        <w:tab/>
      </w:r>
      <w:r>
        <w:object w:dxaOrig="2997" w:dyaOrig="2716">
          <v:shape id="_x0000_i1112" type="#_x0000_t75" style="width:149.85pt;height:135.65pt" o:ole="">
            <v:imagedata r:id="rId73" o:title=""/>
          </v:shape>
          <o:OLEObject Type="Embed" ProgID="Visio.Drawing.11" ShapeID="_x0000_i1112" DrawAspect="Content" ObjectID="_1415219641" r:id="rId74"/>
        </w:object>
      </w:r>
    </w:p>
    <w:p w:rsidR="007C381A" w:rsidRPr="0046054B" w:rsidRDefault="007C381A" w:rsidP="007C381A">
      <w:pPr>
        <w:pStyle w:val="a3"/>
        <w:rPr>
          <w:lang w:val="en-US"/>
        </w:rPr>
      </w:pPr>
      <w:bookmarkStart w:id="3" w:name="_Ref336108481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 w:rsidR="00B25CFD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B25CFD">
        <w:rPr>
          <w:noProof/>
        </w:rPr>
        <w:t>2</w:t>
      </w:r>
      <w:r>
        <w:fldChar w:fldCharType="end"/>
      </w:r>
      <w:bookmarkEnd w:id="3"/>
    </w:p>
    <w:p w:rsidR="0046054B" w:rsidRDefault="0046054B" w:rsidP="0046054B">
      <w:pPr>
        <w:keepNext/>
        <w:spacing w:line="276" w:lineRule="auto"/>
        <w:ind w:firstLine="567"/>
        <w:jc w:val="center"/>
      </w:pPr>
      <w:r>
        <w:object w:dxaOrig="4756" w:dyaOrig="4204">
          <v:shape id="_x0000_i1119" type="#_x0000_t75" style="width:237.75pt;height:210.15pt" o:ole="">
            <v:imagedata r:id="rId75" o:title=""/>
          </v:shape>
          <o:OLEObject Type="Embed" ProgID="Visio.Drawing.11" ShapeID="_x0000_i1119" DrawAspect="Content" ObjectID="_1415219642" r:id="rId76"/>
        </w:object>
      </w:r>
    </w:p>
    <w:p w:rsidR="0046054B" w:rsidRDefault="0046054B" w:rsidP="0046054B">
      <w:pPr>
        <w:pStyle w:val="a3"/>
        <w:rPr>
          <w:lang w:val="en-US"/>
        </w:rPr>
      </w:pPr>
      <w:bookmarkStart w:id="4" w:name="_Ref336108604"/>
      <w:r>
        <w:t>Рисунок</w:t>
      </w:r>
      <w:r w:rsidRPr="008B590F">
        <w:t xml:space="preserve"> </w:t>
      </w:r>
      <w:r>
        <w:fldChar w:fldCharType="begin"/>
      </w:r>
      <w:r>
        <w:instrText xml:space="preserve"> STYLEREF 1 \s </w:instrText>
      </w:r>
      <w:r>
        <w:fldChar w:fldCharType="separate"/>
      </w:r>
      <w:r w:rsidR="00B25CFD"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 w:rsidR="00B25CFD">
        <w:rPr>
          <w:noProof/>
        </w:rPr>
        <w:t>3</w:t>
      </w:r>
      <w:r>
        <w:fldChar w:fldCharType="end"/>
      </w:r>
      <w:bookmarkEnd w:id="4"/>
      <w:r>
        <w:t xml:space="preserve"> –  Реализация </w:t>
      </w:r>
      <w:proofErr w:type="spellStart"/>
      <w:r w:rsidRPr="008B590F">
        <w:rPr>
          <w:i/>
          <w:lang w:val="en-US"/>
        </w:rPr>
        <w:t>i</w:t>
      </w:r>
      <w:proofErr w:type="spellEnd"/>
      <w:r w:rsidRPr="008B590F">
        <w:t>-</w:t>
      </w:r>
      <w:r>
        <w:t xml:space="preserve">го разряда </w:t>
      </w:r>
      <w:r>
        <w:rPr>
          <w:lang w:val="en-US"/>
        </w:rPr>
        <w:t>RG</w:t>
      </w:r>
    </w:p>
    <w:p w:rsidR="0046054B" w:rsidRPr="0046054B" w:rsidRDefault="0046054B" w:rsidP="0046054B">
      <w:pPr>
        <w:rPr>
          <w:lang w:val="en-US"/>
        </w:rPr>
      </w:pPr>
    </w:p>
    <w:p w:rsidR="0006375C" w:rsidRDefault="0006375C" w:rsidP="0006375C">
      <w:pPr>
        <w:pStyle w:val="2"/>
        <w:rPr>
          <w:lang w:val="en-US"/>
        </w:rPr>
      </w:pPr>
      <w:r>
        <w:rPr>
          <w:lang w:val="ru-RU"/>
        </w:rPr>
        <w:lastRenderedPageBreak/>
        <w:t xml:space="preserve">Проектирование </w:t>
      </w:r>
      <w:r>
        <w:rPr>
          <w:lang w:val="en-US"/>
        </w:rPr>
        <w:t>SM</w:t>
      </w:r>
    </w:p>
    <w:p w:rsidR="0006375C" w:rsidRPr="0039273C" w:rsidRDefault="0006375C" w:rsidP="006C316E">
      <w:pPr>
        <w:pStyle w:val="TimesNewRoman10"/>
      </w:pPr>
      <w:r w:rsidRPr="0039273C">
        <w:t xml:space="preserve">Составляем табл. 3.2 соответствия входных </w:t>
      </w:r>
      <w:r w:rsidRPr="0039273C">
        <w:rPr>
          <w:lang w:val="en-US"/>
        </w:rPr>
        <w:t>Q</w:t>
      </w:r>
      <w:r w:rsidRPr="0039273C">
        <w:t xml:space="preserve"> и </w:t>
      </w:r>
      <w:r w:rsidRPr="0039273C">
        <w:rPr>
          <w:lang w:val="en-US"/>
        </w:rPr>
        <w:t>F</w:t>
      </w:r>
      <w:r w:rsidRPr="0039273C">
        <w:t xml:space="preserve"> и выходных </w:t>
      </w:r>
      <w:r w:rsidRPr="0039273C">
        <w:rPr>
          <w:lang w:val="en-US"/>
        </w:rPr>
        <w:t>S</w:t>
      </w:r>
      <w:r w:rsidRPr="0039273C">
        <w:t xml:space="preserve"> и </w:t>
      </w:r>
      <w:r w:rsidRPr="0039273C">
        <w:rPr>
          <w:lang w:val="en-US"/>
        </w:rPr>
        <w:t>q</w:t>
      </w:r>
      <w:r w:rsidRPr="0039273C">
        <w:t xml:space="preserve"> сигналов </w:t>
      </w:r>
      <w:r w:rsidRPr="0039273C">
        <w:rPr>
          <w:lang w:val="en-US"/>
        </w:rPr>
        <w:t>SM</w:t>
      </w:r>
      <w:r w:rsidRPr="0039273C">
        <w:t xml:space="preserve">, где </w:t>
      </w:r>
      <w:r w:rsidRPr="0039273C">
        <w:rPr>
          <w:lang w:val="en-US"/>
        </w:rPr>
        <w:t>q</w:t>
      </w:r>
      <w:r w:rsidRPr="0039273C">
        <w:rPr>
          <w:vertAlign w:val="subscript"/>
          <w:lang w:val="en-US"/>
        </w:rPr>
        <w:t>i</w:t>
      </w:r>
      <w:r w:rsidRPr="0039273C">
        <w:t xml:space="preserve"> – перенос в </w:t>
      </w:r>
      <w:proofErr w:type="spellStart"/>
      <w:r w:rsidRPr="0039273C">
        <w:rPr>
          <w:lang w:val="en-US"/>
        </w:rPr>
        <w:t>i</w:t>
      </w:r>
      <w:proofErr w:type="spellEnd"/>
      <w:r w:rsidR="00E13FE0" w:rsidRPr="00E13FE0">
        <w:noBreakHyphen/>
      </w:r>
      <w:proofErr w:type="spellStart"/>
      <w:r w:rsidRPr="0039273C">
        <w:t>ый</w:t>
      </w:r>
      <w:proofErr w:type="spellEnd"/>
      <w:r w:rsidRPr="0039273C">
        <w:t xml:space="preserve"> разряд </w:t>
      </w:r>
      <w:r w:rsidRPr="0039273C">
        <w:rPr>
          <w:lang w:val="en-US"/>
        </w:rPr>
        <w:t>SM</w:t>
      </w:r>
      <w:r w:rsidRPr="0039273C">
        <w:t xml:space="preserve">. Из </w:t>
      </w:r>
      <w:r w:rsidR="006C316E">
        <w:t>таблицы</w:t>
      </w:r>
      <w:r w:rsidR="00E13FE0">
        <w:rPr>
          <w:lang w:val="en-US"/>
        </w:rPr>
        <w:t> </w:t>
      </w:r>
      <w:r w:rsidR="006C316E">
        <w:fldChar w:fldCharType="begin"/>
      </w:r>
      <w:r w:rsidR="006C316E">
        <w:instrText xml:space="preserve"> REF _Ref336108656 \h  \* MERGEFORMAT </w:instrText>
      </w:r>
      <w:r w:rsidR="006C316E">
        <w:fldChar w:fldCharType="separate"/>
      </w:r>
      <w:r w:rsidR="00B25CFD" w:rsidRPr="00B25CFD">
        <w:rPr>
          <w:vanish/>
        </w:rPr>
        <w:t xml:space="preserve">Таблица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2</w:t>
      </w:r>
      <w:r w:rsidR="006C316E">
        <w:fldChar w:fldCharType="end"/>
      </w:r>
      <w:r w:rsidR="006C316E" w:rsidRPr="00D22E8D">
        <w:t xml:space="preserve"> </w:t>
      </w:r>
      <w:r w:rsidRPr="0039273C">
        <w:t>после минимизации получаем:</w:t>
      </w:r>
    </w:p>
    <w:p w:rsidR="0006375C" w:rsidRPr="0039273C" w:rsidRDefault="00094CC6" w:rsidP="00094CC6">
      <w:pPr>
        <w:pStyle w:val="MTDisplayEquation"/>
      </w:pPr>
      <w:r>
        <w:tab/>
      </w:r>
      <w:r w:rsidR="00375E84" w:rsidRPr="00E13FE0">
        <w:rPr>
          <w:position w:val="-10"/>
        </w:rPr>
        <w:object w:dxaOrig="3019" w:dyaOrig="340">
          <v:shape id="_x0000_i1113" type="#_x0000_t75" style="width:150.7pt;height:17.6pt" o:ole="">
            <v:imagedata r:id="rId77" o:title=""/>
          </v:shape>
          <o:OLEObject Type="Embed" ProgID="Equation.DSMT4" ShapeID="_x0000_i1113" DrawAspect="Content" ObjectID="_1415219643" r:id="rId78"/>
        </w:object>
      </w:r>
    </w:p>
    <w:p w:rsidR="0006375C" w:rsidRPr="00094CC6" w:rsidRDefault="00094CC6" w:rsidP="00094CC6">
      <w:pPr>
        <w:pStyle w:val="MTDisplayEquation"/>
      </w:pPr>
      <w:r>
        <w:tab/>
      </w:r>
      <w:r w:rsidR="00E13FE0" w:rsidRPr="00E13FE0">
        <w:rPr>
          <w:position w:val="-10"/>
        </w:rPr>
        <w:object w:dxaOrig="1920" w:dyaOrig="300">
          <v:shape id="_x0000_i1054" type="#_x0000_t75" style="width:96.3pt;height:15.05pt" o:ole="">
            <v:imagedata r:id="rId79" o:title=""/>
          </v:shape>
          <o:OLEObject Type="Embed" ProgID="Equation.DSMT4" ShapeID="_x0000_i1054" DrawAspect="Content" ObjectID="_1415219644" r:id="rId80"/>
        </w:object>
      </w:r>
    </w:p>
    <w:p w:rsidR="0006375C" w:rsidRPr="0000519F" w:rsidRDefault="00CF0398" w:rsidP="00CF0398">
      <w:pPr>
        <w:pStyle w:val="a3"/>
        <w:tabs>
          <w:tab w:val="right" w:pos="6521"/>
        </w:tabs>
        <w:spacing w:after="0" w:line="276" w:lineRule="auto"/>
        <w:ind w:right="-1"/>
        <w:jc w:val="left"/>
      </w:pPr>
      <w:r w:rsidRPr="00094CC6">
        <w:rPr>
          <w:lang w:val="uk-UA"/>
        </w:rPr>
        <w:tab/>
      </w:r>
      <w:bookmarkStart w:id="5" w:name="_Ref336108656"/>
      <w:r w:rsidR="0006375C" w:rsidRPr="0006375C">
        <w:t>Таблица</w:t>
      </w:r>
      <w:r w:rsidR="0006375C" w:rsidRPr="0000519F">
        <w:t xml:space="preserve"> </w:t>
      </w:r>
      <w:r w:rsidR="006C316E">
        <w:fldChar w:fldCharType="begin"/>
      </w:r>
      <w:r w:rsidR="006C316E">
        <w:instrText xml:space="preserve"> STYLEREF 1 \s </w:instrText>
      </w:r>
      <w:r w:rsidR="006C316E">
        <w:fldChar w:fldCharType="separate"/>
      </w:r>
      <w:r w:rsidR="00B25CFD">
        <w:rPr>
          <w:noProof/>
        </w:rPr>
        <w:t>3</w:t>
      </w:r>
      <w:r w:rsidR="006C316E">
        <w:fldChar w:fldCharType="end"/>
      </w:r>
      <w:r w:rsidR="006C316E">
        <w:t>.</w:t>
      </w:r>
      <w:r w:rsidR="006C316E">
        <w:fldChar w:fldCharType="begin"/>
      </w:r>
      <w:r w:rsidR="006C316E">
        <w:instrText xml:space="preserve"> SEQ Таблица \* ARABIC \s 1 </w:instrText>
      </w:r>
      <w:r w:rsidR="006C316E">
        <w:fldChar w:fldCharType="separate"/>
      </w:r>
      <w:r w:rsidR="00B25CFD">
        <w:rPr>
          <w:noProof/>
        </w:rPr>
        <w:t>2</w:t>
      </w:r>
      <w:r w:rsidR="006C316E">
        <w:fldChar w:fldCharType="end"/>
      </w:r>
      <w:bookmarkEnd w:id="5"/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67"/>
        <w:gridCol w:w="567"/>
        <w:gridCol w:w="567"/>
        <w:gridCol w:w="567"/>
        <w:gridCol w:w="567"/>
      </w:tblGrid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375E84" w:rsidRDefault="00375E84" w:rsidP="00F413AF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40" w:dyaOrig="300">
                <v:shape id="_x0000_i1115" type="#_x0000_t75" style="width:11.7pt;height:15.05pt" o:ole="">
                  <v:imagedata r:id="rId81" o:title=""/>
                </v:shape>
                <o:OLEObject Type="Embed" ProgID="Equation.DSMT4" ShapeID="_x0000_i1115" DrawAspect="Content" ObjectID="_1415219645" r:id="rId82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765D66" w:rsidRDefault="00375E84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20" w:dyaOrig="300">
                <v:shape id="_x0000_i1114" type="#_x0000_t75" style="width:10.9pt;height:15.05pt" o:ole="">
                  <v:imagedata r:id="rId83" o:title=""/>
                </v:shape>
                <o:OLEObject Type="Embed" ProgID="Equation.DSMT4" ShapeID="_x0000_i1114" DrawAspect="Content" ObjectID="_1415219646" r:id="rId84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765D66" w:rsidRDefault="00375E84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20" w:dyaOrig="300">
                <v:shape id="_x0000_i1116" type="#_x0000_t75" style="width:10.9pt;height:15.05pt" o:ole="">
                  <v:imagedata r:id="rId85" o:title=""/>
                </v:shape>
                <o:OLEObject Type="Embed" ProgID="Equation.DSMT4" ShapeID="_x0000_i1116" DrawAspect="Content" ObjectID="_1415219647" r:id="rId86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375E84" w:rsidRDefault="00375E84" w:rsidP="00F413AF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340" w:dyaOrig="300">
                <v:shape id="_x0000_i1117" type="#_x0000_t75" style="width:16.75pt;height:15.05pt" o:ole="">
                  <v:imagedata r:id="rId87" o:title=""/>
                </v:shape>
                <o:OLEObject Type="Embed" ProgID="Equation.DSMT4" ShapeID="_x0000_i1117" DrawAspect="Content" ObjectID="_1415219648" r:id="rId8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765D66" w:rsidRDefault="00375E84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20" w:dyaOrig="300">
                <v:shape id="_x0000_i1118" type="#_x0000_t75" style="width:10.9pt;height:15.05pt" o:ole="">
                  <v:imagedata r:id="rId89" o:title=""/>
                </v:shape>
                <o:OLEObject Type="Embed" ProgID="Equation.DSMT4" ShapeID="_x0000_i1118" DrawAspect="Content" ObjectID="_1415219649" r:id="rId90"/>
              </w:objec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06375C" w:rsidRPr="001A0D4E" w:rsidTr="00F413AF">
        <w:trPr>
          <w:trHeight w:val="255"/>
          <w:jc w:val="center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375C" w:rsidRPr="001A0D4E" w:rsidRDefault="0006375C" w:rsidP="00F413AF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A0D4E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</w:tbl>
    <w:p w:rsidR="00573971" w:rsidRPr="00573971" w:rsidRDefault="0006375C" w:rsidP="00B25CFD">
      <w:pPr>
        <w:pStyle w:val="TimesNewRoman10"/>
        <w:rPr>
          <w:lang w:val="en-US"/>
        </w:rPr>
      </w:pPr>
      <w:r>
        <w:t xml:space="preserve">Для реализации </w:t>
      </w:r>
      <w:r>
        <w:rPr>
          <w:lang w:val="en-US"/>
        </w:rPr>
        <w:t>SM</w:t>
      </w:r>
      <w:r w:rsidRPr="009E62F5">
        <w:t xml:space="preserve"> </w:t>
      </w:r>
      <w:r w:rsidR="009E62F5">
        <w:t xml:space="preserve">необходимо 2 </w:t>
      </w:r>
      <w:r w:rsidR="009E62F5">
        <w:rPr>
          <w:lang w:val="en-US"/>
        </w:rPr>
        <w:t>PLMT</w:t>
      </w:r>
      <w:r w:rsidR="009E62F5">
        <w:t xml:space="preserve"> на </w:t>
      </w:r>
      <w:r w:rsidR="00211C71">
        <w:t>разряд (</w:t>
      </w:r>
      <w:r w:rsidR="00094CC6">
        <w:fldChar w:fldCharType="begin"/>
      </w:r>
      <w:r w:rsidR="00094CC6">
        <w:instrText xml:space="preserve"> REF  _Ref336109142 \* Lower \h  \* MERGEFORMAT </w:instrText>
      </w:r>
      <w:r w:rsidR="00094CC6">
        <w:fldChar w:fldCharType="separate"/>
      </w:r>
      <w:r w:rsidR="00B25CFD">
        <w:t xml:space="preserve">рисунок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4</w:t>
      </w:r>
      <w:r w:rsidR="00094CC6">
        <w:fldChar w:fldCharType="end"/>
      </w:r>
      <w:r w:rsidR="00211C71">
        <w:t>).</w:t>
      </w:r>
    </w:p>
    <w:p w:rsidR="00F413AF" w:rsidRPr="00F413AF" w:rsidRDefault="00F413AF" w:rsidP="00F413AF">
      <w:pPr>
        <w:rPr>
          <w:lang w:val="ru-RU"/>
        </w:rPr>
      </w:pPr>
    </w:p>
    <w:p w:rsidR="006F620E" w:rsidRPr="00CA2E8D" w:rsidRDefault="006F620E" w:rsidP="006F620E">
      <w:pPr>
        <w:keepNext/>
        <w:jc w:val="both"/>
      </w:pPr>
      <w:r>
        <w:rPr>
          <w:rFonts w:ascii="Arial" w:hAnsi="Arial" w:cs="Arial"/>
          <w:noProof/>
          <w:sz w:val="30"/>
          <w:szCs w:val="28"/>
          <w:lang w:eastAsia="uk-UA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387801D0" wp14:editId="6EEA69D1">
                <wp:simplePos x="0" y="0"/>
                <wp:positionH relativeFrom="column">
                  <wp:posOffset>3383915</wp:posOffset>
                </wp:positionH>
                <wp:positionV relativeFrom="paragraph">
                  <wp:posOffset>16510</wp:posOffset>
                </wp:positionV>
                <wp:extent cx="2973070" cy="2858135"/>
                <wp:effectExtent l="19050" t="0" r="17780" b="18415"/>
                <wp:wrapTight wrapText="bothSides">
                  <wp:wrapPolygon edited="0">
                    <wp:start x="-138" y="0"/>
                    <wp:lineTo x="-138" y="21595"/>
                    <wp:lineTo x="8581" y="21595"/>
                    <wp:lineTo x="8581" y="13821"/>
                    <wp:lineTo x="10657" y="13821"/>
                    <wp:lineTo x="17716" y="12093"/>
                    <wp:lineTo x="17854" y="9214"/>
                    <wp:lineTo x="21591" y="7054"/>
                    <wp:lineTo x="21591" y="6910"/>
                    <wp:lineTo x="21176" y="4607"/>
                    <wp:lineTo x="17992" y="1872"/>
                    <wp:lineTo x="16608" y="1440"/>
                    <wp:lineTo x="8581" y="0"/>
                    <wp:lineTo x="-138" y="0"/>
                  </wp:wrapPolygon>
                </wp:wrapTight>
                <wp:docPr id="81" name="Группа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3070" cy="2858135"/>
                          <a:chOff x="1701" y="6534"/>
                          <a:chExt cx="4680" cy="4500"/>
                        </a:xfrm>
                      </wpg:grpSpPr>
                      <wpg:grpSp>
                        <wpg:cNvPr id="82" name="Group 124"/>
                        <wpg:cNvGrpSpPr>
                          <a:grpSpLocks/>
                        </wpg:cNvGrpSpPr>
                        <wpg:grpSpPr bwMode="auto">
                          <a:xfrm>
                            <a:off x="1701" y="671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83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Line 126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27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28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Group 133"/>
                        <wpg:cNvGrpSpPr>
                          <a:grpSpLocks/>
                        </wpg:cNvGrpSpPr>
                        <wpg:grpSpPr bwMode="auto">
                          <a:xfrm>
                            <a:off x="1701" y="779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92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Line 135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36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37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F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142"/>
                        <wpg:cNvGrpSpPr>
                          <a:grpSpLocks/>
                        </wpg:cNvGrpSpPr>
                        <wpg:grpSpPr bwMode="auto">
                          <a:xfrm>
                            <a:off x="1701" y="887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101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44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45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46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Text Box 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Line 151"/>
                        <wps:cNvCnPr/>
                        <wps:spPr bwMode="auto">
                          <a:xfrm>
                            <a:off x="1701" y="6534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52"/>
                        <wps:cNvCnPr/>
                        <wps:spPr bwMode="auto">
                          <a:xfrm>
                            <a:off x="3501" y="6534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1" name="Group 153"/>
                        <wpg:cNvGrpSpPr>
                          <a:grpSpLocks/>
                        </wpg:cNvGrpSpPr>
                        <wpg:grpSpPr bwMode="auto">
                          <a:xfrm>
                            <a:off x="3501" y="6714"/>
                            <a:ext cx="1260" cy="900"/>
                            <a:chOff x="1701" y="3114"/>
                            <a:chExt cx="1260" cy="900"/>
                          </a:xfrm>
                        </wpg:grpSpPr>
                        <wps:wsp>
                          <wps:cNvPr id="112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3294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3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1701" y="311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14" name="Line 156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" name="Group 158"/>
                          <wpg:cNvGrpSpPr>
                            <a:grpSpLocks/>
                          </wpg:cNvGrpSpPr>
                          <wpg:grpSpPr bwMode="auto">
                            <a:xfrm>
                              <a:off x="1701" y="347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17" name="Line 159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Text Box 1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19" name="Group 161"/>
                        <wpg:cNvGrpSpPr>
                          <a:grpSpLocks/>
                        </wpg:cNvGrpSpPr>
                        <wpg:grpSpPr bwMode="auto">
                          <a:xfrm>
                            <a:off x="3501" y="7434"/>
                            <a:ext cx="1260" cy="900"/>
                            <a:chOff x="1701" y="3114"/>
                            <a:chExt cx="1260" cy="900"/>
                          </a:xfrm>
                        </wpg:grpSpPr>
                        <wps:wsp>
                          <wps:cNvPr id="120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3294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1" name="Group 163"/>
                          <wpg:cNvGrpSpPr>
                            <a:grpSpLocks/>
                          </wpg:cNvGrpSpPr>
                          <wpg:grpSpPr bwMode="auto">
                            <a:xfrm>
                              <a:off x="1701" y="311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22" name="Line 164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Text Box 1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6"/>
                          <wpg:cNvGrpSpPr>
                            <a:grpSpLocks/>
                          </wpg:cNvGrpSpPr>
                          <wpg:grpSpPr bwMode="auto">
                            <a:xfrm>
                              <a:off x="1701" y="347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25" name="Line 167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Text Box 1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7" name="Group 169"/>
                        <wpg:cNvGrpSpPr>
                          <a:grpSpLocks/>
                        </wpg:cNvGrpSpPr>
                        <wpg:grpSpPr bwMode="auto">
                          <a:xfrm>
                            <a:off x="3501" y="8154"/>
                            <a:ext cx="1260" cy="900"/>
                            <a:chOff x="1701" y="3114"/>
                            <a:chExt cx="1260" cy="900"/>
                          </a:xfrm>
                        </wpg:grpSpPr>
                        <wps:wsp>
                          <wps:cNvPr id="128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3294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F413A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&amp;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9" name="Group 171"/>
                          <wpg:cNvGrpSpPr>
                            <a:grpSpLocks/>
                          </wpg:cNvGrpSpPr>
                          <wpg:grpSpPr bwMode="auto">
                            <a:xfrm>
                              <a:off x="1701" y="311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30" name="Line 172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Text Box 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74"/>
                          <wpg:cNvGrpSpPr>
                            <a:grpSpLocks/>
                          </wpg:cNvGrpSpPr>
                          <wpg:grpSpPr bwMode="auto">
                            <a:xfrm>
                              <a:off x="1701" y="3474"/>
                              <a:ext cx="540" cy="360"/>
                              <a:chOff x="5301" y="2034"/>
                              <a:chExt cx="540" cy="360"/>
                            </a:xfrm>
                          </wpg:grpSpPr>
                          <wps:wsp>
                            <wps:cNvPr id="133" name="Line 175"/>
                            <wps:cNvCnPr/>
                            <wps:spPr bwMode="auto">
                              <a:xfrm>
                                <a:off x="5301" y="239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Text Box 1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01" y="2034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7F9" w:rsidRPr="005F4DDE" w:rsidRDefault="00FB47F9" w:rsidP="00F413AF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35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4761" y="6894"/>
                            <a:ext cx="720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7F9" w:rsidRPr="003151E8" w:rsidRDefault="00FB47F9" w:rsidP="00F413A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6" name="Group 178"/>
                        <wpg:cNvGrpSpPr>
                          <a:grpSpLocks/>
                        </wpg:cNvGrpSpPr>
                        <wpg:grpSpPr bwMode="auto">
                          <a:xfrm>
                            <a:off x="5481" y="7434"/>
                            <a:ext cx="900" cy="540"/>
                            <a:chOff x="5301" y="2034"/>
                            <a:chExt cx="540" cy="360"/>
                          </a:xfrm>
                        </wpg:grpSpPr>
                        <wps:wsp>
                          <wps:cNvPr id="137" name="Line 179"/>
                          <wps:cNvCnPr/>
                          <wps:spPr bwMode="auto">
                            <a:xfrm>
                              <a:off x="5301" y="239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203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5F4DDE" w:rsidRDefault="00FB47F9" w:rsidP="00F413AF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i+</w:t>
                                </w:r>
                                <w:proofErr w:type="gramEnd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81" o:spid="_x0000_s1026" style="position:absolute;left:0;text-align:left;margin-left:266.45pt;margin-top:1.3pt;width:234.1pt;height:225.05pt;z-index:-251658240;mso-width-relative:margin;mso-height-relative:margin" coordorigin="1701,6534" coordsize="4680,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">
                <v:group id="Group 124" o:spid="_x0000_s1027" style="position:absolute;left:1701;top:671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rect id="Rectangle 125" o:spid="_x0000_s1028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126" o:spid="_x0000_s1029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<v:line id="Line 127" o:spid="_x0000_s1030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128" o:spid="_x0000_s1031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oval id="Oval 129" o:spid="_x0000_s1032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yhp8QA&#10;AADbAAAADwAAAGRycy9kb3ducmV2LnhtbESPQWvCQBSE74X+h+UJvdWNDVqJ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coafEAAAA2wAAAA8AAAAAAAAAAAAAAAAAmAIAAGRycy9k&#10;b3ducmV2LnhtbFBLBQYAAAAABAAEAPUAAACJ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0" o:spid="_x0000_s1033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i</w:t>
                          </w:r>
                        </w:p>
                      </w:txbxContent>
                    </v:textbox>
                  </v:shape>
                  <v:shape id="Text Box 131" o:spid="_x0000_s1034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" o:spid="_x0000_s1035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133" o:spid="_x0000_s1036" style="position:absolute;left:1701;top:779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rect id="Rectangle 134" o:spid="_x0000_s1037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1KM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FL4f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idSjEAAAA2wAAAA8AAAAAAAAAAAAAAAAAmAIAAGRycy9k&#10;b3ducmV2LnhtbFBLBQYAAAAABAAEAPUAAACJAwAAAAA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135" o:spid="_x0000_s1038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<v:line id="Line 136" o:spid="_x0000_s1039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<v:line id="Line 137" o:spid="_x0000_s1040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<v:oval id="Oval 138" o:spid="_x0000_s1041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mS4c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8Jb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mS4cMAAADbAAAADwAAAAAAAAAAAAAAAACYAgAAZHJzL2Rv&#10;d25yZXYueG1sUEsFBgAAAAAEAAQA9QAAAIgDAAAAAA==&#10;"/>
                  <v:shape id="Text Box 139" o:spid="_x0000_s1042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Fi</w:t>
                          </w:r>
                        </w:p>
                      </w:txbxContent>
                    </v:textbox>
                  </v:shape>
                  <v:shape id="Text Box 140" o:spid="_x0000_s1043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41" o:spid="_x0000_s1044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142" o:spid="_x0000_s1045" style="position:absolute;left:1701;top:887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rect id="Rectangle 143" o:spid="_x0000_s1046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144" o:spid="_x0000_s1047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<v:line id="Line 145" o:spid="_x0000_s1048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46" o:spid="_x0000_s1049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<v:oval id="Oval 147" o:spid="_x0000_s1050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bKds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J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WynbBAAAA3AAAAA8AAAAAAAAAAAAAAAAAmAIAAGRycy9kb3du&#10;cmV2LnhtbFBLBQYAAAAABAAEAPUAAACGAwAAAAA=&#10;"/>
                  <v:shape id="Text Box 148" o:spid="_x0000_s1051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i</w:t>
                          </w:r>
                          <w:proofErr w:type="gramEnd"/>
                        </w:p>
                      </w:txbxContent>
                    </v:textbox>
                  </v:shape>
                  <v:shape id="Text Box 149" o:spid="_x0000_s1052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50" o:spid="_x0000_s1053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<v:textbox>
                      <w:txbxContent>
                        <w:p w:rsidR="00FB47F9" w:rsidRPr="0049491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line id="Line 151" o:spid="_x0000_s1054" style="position:absolute;visibility:visible;mso-wrap-style:square" from="1701,6534" to="170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g6cIAAADcAAAADwAAAGRycy9kb3ducmV2LnhtbERPTWvCQBC9C/6HZYTedNciRVPXUAQh&#10;Bz0YS70O2Wk2NDubZLea/nu3UOhtHu9ztvnoWnGjITSeNSwXCgRx5U3DtYb3y2G+BhEissHWM2n4&#10;oQD5bjrZYmb8nc90K2MtUgiHDDXYGLtMylBZchgWviNO3KcfHMYEh1qaAe8p3LXyWakX6bDh1GCx&#10;o72l6qv8dhpWp8Ka63gMx7MqPqjpV/u+9Fo/zca3VxCRxvgv/nMXJs1XG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pg6cIAAADcAAAADwAAAAAAAAAAAAAA&#10;AAChAgAAZHJzL2Rvd25yZXYueG1sUEsFBgAAAAAEAAQA+QAAAJADAAAAAA==&#10;" strokeweight="2.25pt"/>
                <v:line id="Line 152" o:spid="_x0000_s1055" style="position:absolute;visibility:visible;mso-wrap-style:square" from="3501,6534" to="350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lfqcMAAADcAAAADwAAAGRycy9kb3ducmV2LnhtbESPQWvCQBCF7wX/wzIFb7qxSJHoKkUQ&#10;ctCDUfQ6ZKfZ0OxszG41/nvnUOhthvfmvW9Wm8G36k59bAIbmE0zUMRVsA3XBs6n3WQBKiZki21g&#10;MvCkCJv16G2FuQ0PPtK9TLWSEI45GnApdbnWsXLkMU5DRyzad+g9Jln7WtseHxLuW/2RZZ/aY8PS&#10;4LCjraPqp/z1BuaHwtnrsI/7Y1ZcqLnNt7cyGDN+H76WoBIN6d/8d11YwZ8JvjwjE+j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5X6nDAAAA3AAAAA8AAAAAAAAAAAAA&#10;AAAAoQIAAGRycy9kb3ducmV2LnhtbFBLBQYAAAAABAAEAPkAAACRAwAAAAA=&#10;" strokeweight="2.25pt"/>
                <v:group id="Group 153" o:spid="_x0000_s1056" style="position:absolute;left:3501;top:6714;width:1260;height:900" coordorigin="1701,3114" coordsize="126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rect id="Rectangle 154" o:spid="_x0000_s1057" style="position:absolute;left:2241;top:329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&amp;</w:t>
                          </w:r>
                        </w:p>
                      </w:txbxContent>
                    </v:textbox>
                  </v:rect>
                  <v:group id="Group 155" o:spid="_x0000_s1058" style="position:absolute;left:1701;top:31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<v:line id="Line 156" o:spid="_x0000_s1059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  <v:shape id="Text Box 157" o:spid="_x0000_s1060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58" o:spid="_x0000_s1061" style="position:absolute;left:1701;top:34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v:line id="Line 159" o:spid="_x0000_s1062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<v:shape id="Text Box 160" o:spid="_x0000_s1063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  <v:group id="Group 161" o:spid="_x0000_s1064" style="position:absolute;left:3501;top:7434;width:1260;height:900" coordorigin="1701,3114" coordsize="126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rect id="Rectangle 162" o:spid="_x0000_s1065" style="position:absolute;left:2241;top:329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&amp;</w:t>
                          </w:r>
                        </w:p>
                      </w:txbxContent>
                    </v:textbox>
                  </v:rect>
                  <v:group id="Group 163" o:spid="_x0000_s1066" style="position:absolute;left:1701;top:31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line id="Line 164" o:spid="_x0000_s1067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<v:shape id="Text Box 165" o:spid="_x0000_s1068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6" o:spid="_x0000_s1069" style="position:absolute;left:1701;top:34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line id="Line 167" o:spid="_x0000_s1070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  <v:shape id="Text Box 168" o:spid="_x0000_s1071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  <v:group id="Group 169" o:spid="_x0000_s1072" style="position:absolute;left:3501;top:8154;width:1260;height:900" coordorigin="1701,3114" coordsize="126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rect id="Rectangle 170" o:spid="_x0000_s1073" style="position:absolute;left:2241;top:329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>
                    <v:textbox>
                      <w:txbxContent>
                        <w:p w:rsidR="00FB47F9" w:rsidRPr="003151E8" w:rsidRDefault="00FB47F9" w:rsidP="00F413A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&amp;</w:t>
                          </w:r>
                        </w:p>
                      </w:txbxContent>
                    </v:textbox>
                  </v:rect>
                  <v:group id="Group 171" o:spid="_x0000_s1074" style="position:absolute;left:1701;top:31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line id="Line 172" o:spid="_x0000_s1075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<v:shape id="Text Box 173" o:spid="_x0000_s1076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" o:spid="_x0000_s1077" style="position:absolute;left:1701;top:34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line id="Line 175" o:spid="_x0000_s1078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  <v:shape id="Text Box 176" o:spid="_x0000_s1079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<v:textbox>
                        <w:txbxContent>
                          <w:p w:rsidR="00FB47F9" w:rsidRPr="005F4DDE" w:rsidRDefault="00FB47F9" w:rsidP="00F413AF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  <v:rect id="Rectangle 177" o:spid="_x0000_s1080" style="position:absolute;left:4761;top:6894;width:72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QWt8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QWt8MAAADcAAAADwAAAAAAAAAAAAAAAACYAgAAZHJzL2Rv&#10;d25yZXYueG1sUEsFBgAAAAAEAAQA9QAAAIgDAAAAAA==&#10;">
                  <v:textbox>
                    <w:txbxContent>
                      <w:p w:rsidR="00FB47F9" w:rsidRPr="003151E8" w:rsidRDefault="00FB47F9" w:rsidP="00F413A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group id="Group 178" o:spid="_x0000_s1081" style="position:absolute;left:5481;top:7434;width:900;height:54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line id="Line 179" o:spid="_x0000_s1082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<v:shape id="Text Box 180" o:spid="_x0000_s1083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FB47F9" w:rsidRPr="005F4DDE" w:rsidRDefault="00FB47F9" w:rsidP="00F413AF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i+</w:t>
                          </w:r>
                          <w:proofErr w:type="gramEnd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211C71" w:rsidRPr="00CA2E8D">
        <w:rPr>
          <w:rFonts w:ascii="Arial" w:hAnsi="Arial" w:cs="Arial"/>
          <w:noProof/>
          <w:sz w:val="30"/>
          <w:szCs w:val="28"/>
          <w:lang w:eastAsia="uk-UA"/>
        </w:rPr>
        <mc:AlternateContent>
          <mc:Choice Requires="wpg">
            <w:drawing>
              <wp:inline distT="0" distB="0" distL="0" distR="0" wp14:anchorId="67F671AC" wp14:editId="7473C6A5">
                <wp:extent cx="2743200" cy="2857500"/>
                <wp:effectExtent l="19050" t="19050" r="9525" b="1905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857500"/>
                          <a:chOff x="1701" y="1494"/>
                          <a:chExt cx="4320" cy="4500"/>
                        </a:xfrm>
                      </wpg:grpSpPr>
                      <wpg:grpSp>
                        <wpg:cNvPr id="2" name="Group 44"/>
                        <wpg:cNvGrpSpPr>
                          <a:grpSpLocks/>
                        </wpg:cNvGrpSpPr>
                        <wpg:grpSpPr bwMode="auto">
                          <a:xfrm>
                            <a:off x="1701" y="167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3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211C7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46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47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48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CA2E8D" w:rsidRDefault="00FB47F9" w:rsidP="00211C71">
                                <w:pP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53"/>
                        <wpg:cNvGrpSpPr>
                          <a:grpSpLocks/>
                        </wpg:cNvGrpSpPr>
                        <wpg:grpSpPr bwMode="auto">
                          <a:xfrm>
                            <a:off x="1701" y="275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12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211C7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Line 55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56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57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Oval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F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62"/>
                        <wpg:cNvGrpSpPr>
                          <a:grpSpLocks/>
                        </wpg:cNvGrpSpPr>
                        <wpg:grpSpPr bwMode="auto">
                          <a:xfrm>
                            <a:off x="1701" y="3834"/>
                            <a:ext cx="1800" cy="1080"/>
                            <a:chOff x="1701" y="1674"/>
                            <a:chExt cx="1800" cy="1080"/>
                          </a:xfrm>
                        </wpg:grpSpPr>
                        <wps:wsp>
                          <wps:cNvPr id="21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1854"/>
                              <a:ext cx="72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B47F9" w:rsidRPr="003151E8" w:rsidRDefault="00FB47F9" w:rsidP="00211C7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64"/>
                          <wps:cNvCnPr/>
                          <wps:spPr bwMode="auto">
                            <a:xfrm>
                              <a:off x="1701" y="221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65"/>
                          <wps:cNvCnPr/>
                          <wps:spPr bwMode="auto">
                            <a:xfrm>
                              <a:off x="29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66"/>
                          <wps:cNvCnPr/>
                          <wps:spPr bwMode="auto">
                            <a:xfrm>
                              <a:off x="2961" y="257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1" y="2499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85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i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67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22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7F9" w:rsidRPr="0049491E" w:rsidRDefault="00FB47F9" w:rsidP="00211C71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Line 71"/>
                        <wps:cNvCnPr/>
                        <wps:spPr bwMode="auto">
                          <a:xfrm>
                            <a:off x="1701" y="1494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72"/>
                        <wps:cNvCnPr/>
                        <wps:spPr bwMode="auto">
                          <a:xfrm>
                            <a:off x="3501" y="1494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" name="Group 73"/>
                        <wpg:cNvGrpSpPr>
                          <a:grpSpLocks/>
                        </wpg:cNvGrpSpPr>
                        <wpg:grpSpPr bwMode="auto">
                          <a:xfrm>
                            <a:off x="3501" y="1494"/>
                            <a:ext cx="2520" cy="4500"/>
                            <a:chOff x="4761" y="6354"/>
                            <a:chExt cx="2520" cy="4500"/>
                          </a:xfrm>
                        </wpg:grpSpPr>
                        <wpg:grpSp>
                          <wpg:cNvPr id="32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4761" y="6354"/>
                              <a:ext cx="1260" cy="1260"/>
                              <a:chOff x="1701" y="4554"/>
                              <a:chExt cx="1260" cy="1260"/>
                            </a:xfrm>
                          </wpg:grpSpPr>
                          <wps:wsp>
                            <wps:cNvPr id="33" name="Rectangle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41" y="4734"/>
                                <a:ext cx="720" cy="1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47F9" w:rsidRPr="003151E8" w:rsidRDefault="00FB47F9" w:rsidP="00211C7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&amp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4" name="Group 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55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35" name="Line 77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7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91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38" name="Line 80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0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527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41" name="Line 83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3" name="Group 85"/>
                          <wpg:cNvGrpSpPr>
                            <a:grpSpLocks/>
                          </wpg:cNvGrpSpPr>
                          <wpg:grpSpPr bwMode="auto">
                            <a:xfrm>
                              <a:off x="4761" y="7434"/>
                              <a:ext cx="1260" cy="1260"/>
                              <a:chOff x="1701" y="4554"/>
                              <a:chExt cx="1260" cy="1260"/>
                            </a:xfrm>
                          </wpg:grpSpPr>
                          <wps:wsp>
                            <wps:cNvPr id="44" name="Rectangle 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41" y="4734"/>
                                <a:ext cx="720" cy="1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47F9" w:rsidRPr="003151E8" w:rsidRDefault="00FB47F9" w:rsidP="00211C7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&amp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5" name="Group 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55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46" name="Line 88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" name="Group 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91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49" name="Line 91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1" name="Group 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527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52" name="Line 94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54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4761" y="8514"/>
                              <a:ext cx="1260" cy="1260"/>
                              <a:chOff x="1701" y="4554"/>
                              <a:chExt cx="1260" cy="1260"/>
                            </a:xfrm>
                          </wpg:grpSpPr>
                          <wps:wsp>
                            <wps:cNvPr id="55" name="Rectangl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41" y="4734"/>
                                <a:ext cx="720" cy="1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47F9" w:rsidRPr="003151E8" w:rsidRDefault="00FB47F9" w:rsidP="00211C7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&amp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6" name="Group 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55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57" name="Line 99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9" name="Group 1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91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60" name="Line 102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2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527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63" name="Line 105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5" name="Group 107"/>
                          <wpg:cNvGrpSpPr>
                            <a:grpSpLocks/>
                          </wpg:cNvGrpSpPr>
                          <wpg:grpSpPr bwMode="auto">
                            <a:xfrm>
                              <a:off x="4761" y="9594"/>
                              <a:ext cx="1260" cy="1260"/>
                              <a:chOff x="1701" y="4554"/>
                              <a:chExt cx="1260" cy="1260"/>
                            </a:xfrm>
                          </wpg:grpSpPr>
                          <wps:wsp>
                            <wps:cNvPr id="66" name="Rectangle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41" y="4734"/>
                                <a:ext cx="720" cy="1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47F9" w:rsidRPr="003151E8" w:rsidRDefault="00FB47F9" w:rsidP="00211C7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&amp;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7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55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68" name="Line 110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0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491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71" name="Line 113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" name="Group 1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01" y="527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74" name="Line 116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6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6021" y="6534"/>
                              <a:ext cx="1260" cy="4320"/>
                              <a:chOff x="3501" y="3294"/>
                              <a:chExt cx="1260" cy="2520"/>
                            </a:xfrm>
                          </wpg:grpSpPr>
                          <wps:wsp>
                            <wps:cNvPr id="77" name="Rectangle 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3294"/>
                                <a:ext cx="720" cy="2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B47F9" w:rsidRPr="003151E8" w:rsidRDefault="00FB47F9" w:rsidP="00211C7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8" name="Group 1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194"/>
                                <a:ext cx="540" cy="360"/>
                                <a:chOff x="5301" y="2034"/>
                                <a:chExt cx="540" cy="360"/>
                              </a:xfrm>
                            </wpg:grpSpPr>
                            <wps:wsp>
                              <wps:cNvPr id="79" name="Line 121"/>
                              <wps:cNvCnPr/>
                              <wps:spPr bwMode="auto">
                                <a:xfrm>
                                  <a:off x="5301" y="2394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1" y="20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7F9" w:rsidRPr="0049491E" w:rsidRDefault="00FB47F9" w:rsidP="00211C71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S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84" style="width:3in;height:225pt;mso-position-horizontal-relative:char;mso-position-vertical-relative:line" coordorigin="1701,1494" coordsize="4320,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">
                <v:group id="Group 44" o:spid="_x0000_s1085" style="position:absolute;left:1701;top:167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45" o:spid="_x0000_s1086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  <v:textbox>
                      <w:txbxContent>
                        <w:p w:rsidR="00FB47F9" w:rsidRPr="003151E8" w:rsidRDefault="00FB47F9" w:rsidP="00211C7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46" o:spid="_x0000_s1087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47" o:spid="_x0000_s1088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48" o:spid="_x0000_s1089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oval id="Oval 49" o:spid="_x0000_s1090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/>
                  <v:shape id="Text Box 50" o:spid="_x0000_s1091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FB47F9" w:rsidRPr="00CA2E8D" w:rsidRDefault="00FB47F9" w:rsidP="00211C71">
                          <w:pP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i</w:t>
                          </w:r>
                        </w:p>
                      </w:txbxContent>
                    </v:textbox>
                  </v:shape>
                  <v:shape id="Text Box 51" o:spid="_x0000_s1092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2" o:spid="_x0000_s1093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53" o:spid="_x0000_s1094" style="position:absolute;left:1701;top:275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rect id="Rectangle 54" o:spid="_x0000_s1095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  <v:textbox>
                      <w:txbxContent>
                        <w:p w:rsidR="00FB47F9" w:rsidRPr="003151E8" w:rsidRDefault="00FB47F9" w:rsidP="00211C7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55" o:spid="_x0000_s1096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56" o:spid="_x0000_s1097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57" o:spid="_x0000_s1098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oval id="Oval 58" o:spid="_x0000_s1099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<v:shape id="Text Box 59" o:spid="_x0000_s1100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Fi</w:t>
                          </w:r>
                        </w:p>
                      </w:txbxContent>
                    </v:textbox>
                  </v:shape>
                  <v:shape id="Text Box 60" o:spid="_x0000_s1101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1" o:spid="_x0000_s1102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62" o:spid="_x0000_s1103" style="position:absolute;left:1701;top:3834;width:1800;height:1080" coordorigin="1701,1674" coordsize="18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rect id="Rectangle 63" o:spid="_x0000_s1104" style="position:absolute;left:2241;top:185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>
                    <v:textbox>
                      <w:txbxContent>
                        <w:p w:rsidR="00FB47F9" w:rsidRPr="003151E8" w:rsidRDefault="00FB47F9" w:rsidP="00211C7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64" o:spid="_x0000_s1105" style="position:absolute;visibility:visible;mso-wrap-style:square" from="1701,2214" to="22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65" o:spid="_x0000_s1106" style="position:absolute;visibility:visible;mso-wrap-style:square" from="2961,2034" to="35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<v:line id="Line 66" o:spid="_x0000_s1107" style="position:absolute;visibility:visible;mso-wrap-style:square" from="2961,2574" to="350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oval id="Oval 67" o:spid="_x0000_s1108" style="position:absolute;left:2871;top:24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  <v:shape id="Text Box 68" o:spid="_x0000_s1109" type="#_x0000_t202" style="position:absolute;left:1701;top:185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i</w:t>
                          </w:r>
                          <w:proofErr w:type="gramEnd"/>
                        </w:p>
                      </w:txbxContent>
                    </v:textbox>
                  </v:shape>
                  <v:shape id="Text Box 69" o:spid="_x0000_s1110" type="#_x0000_t202" style="position:absolute;left:2961;top:167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0" o:spid="_x0000_s1111" type="#_x0000_t202" style="position:absolute;left:2961;top:22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FB47F9" w:rsidRPr="0049491E" w:rsidRDefault="00FB47F9" w:rsidP="00211C71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line id="Line 71" o:spid="_x0000_s1112" style="position:absolute;visibility:visible;mso-wrap-style:square" from="1701,1494" to="1701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n9a8IAAADbAAAADwAAAGRycy9kb3ducmV2LnhtbESPQYvCMBSE78L+h/AW9mZTRcStRhFB&#10;6EEPVlmvj+bZFJuX2kTt/nsjLOxxmJlvmMWqt414UOdrxwpGSQqCuHS65krB6bgdzkD4gKyxcUwK&#10;fsnDavkxWGCm3ZMP9ChCJSKEfYYKTAhtJqUvDVn0iWuJo3dxncUQZVdJ3eEzwm0jx2k6lRZrjgsG&#10;W9oYKq/F3SqY7HOjz/3O7w5p/kP1bbK5FU6pr89+PQcRqA//4b92rhWMv+H9Jf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n9a8IAAADbAAAADwAAAAAAAAAAAAAA&#10;AAChAgAAZHJzL2Rvd25yZXYueG1sUEsFBgAAAAAEAAQA+QAAAJADAAAAAA==&#10;" strokeweight="2.25pt"/>
                <v:line id="Line 72" o:spid="_x0000_s1113" style="position:absolute;visibility:visible;mso-wrap-style:square" from="3501,1494" to="3501,5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rCK8EAAADbAAAADwAAAGRycy9kb3ducmV2LnhtbERPu2rDMBTdC/kHcQPZajkPSnCthBAI&#10;eEiHuCFdL9atZWpdOZZiO39fDYWOh/PO95NtxUC9bxwrWCYpCOLK6YZrBdfP0+sWhA/IGlvHpOBJ&#10;Hva72UuOmXYjX2goQy1iCPsMFZgQukxKXxmy6BPXEUfu2/UWQ4R9LXWPYwy3rVyl6Zu02HBsMNjR&#10;0VD1Uz6sgs1HYfTXdPbnS1rcqLlvjvfSKbWYT4d3EIGm8C/+cxdawTquj1/iD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CsIrwQAAANsAAAAPAAAAAAAAAAAAAAAA&#10;AKECAABkcnMvZG93bnJldi54bWxQSwUGAAAAAAQABAD5AAAAjwMAAAAA&#10;" strokeweight="2.25pt"/>
                <v:group id="Group 73" o:spid="_x0000_s1114" style="position:absolute;left:3501;top:1494;width:2520;height:4500" coordorigin="4761,6354" coordsize="2520,4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group id="Group 74" o:spid="_x0000_s1115" style="position:absolute;left:4761;top:6354;width:1260;height:1260" coordorigin="1701,455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rect id="Rectangle 75" o:spid="_x0000_s1116" style="position:absolute;left:2241;top:473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>
                      <v:textbox>
                        <w:txbxContent>
                          <w:p w:rsidR="00FB47F9" w:rsidRPr="003151E8" w:rsidRDefault="00FB47F9" w:rsidP="00211C7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amp;</w:t>
                            </w:r>
                          </w:p>
                        </w:txbxContent>
                      </v:textbox>
                    </v:rect>
                    <v:group id="Group 76" o:spid="_x0000_s1117" style="position:absolute;left:1701;top:455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line id="Line 77" o:spid="_x0000_s1118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<v:shape id="Text Box 78" o:spid="_x0000_s1119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79" o:spid="_x0000_s1120" style="position:absolute;left:1701;top:49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line id="Line 80" o:spid="_x0000_s1121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  <v:shape id="Text Box 81" o:spid="_x0000_s1122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82" o:spid="_x0000_s1123" style="position:absolute;left:1701;top:52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<v:line id="Line 83" o:spid="_x0000_s1124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    <v:shape id="Text Box 84" o:spid="_x0000_s1125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85" o:spid="_x0000_s1126" style="position:absolute;left:4761;top:7434;width:1260;height:1260" coordorigin="1701,455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rect id="Rectangle 86" o:spid="_x0000_s1127" style="position:absolute;left:2241;top:473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dkgMIA&#10;AADbAAAADwAAAGRycy9kb3ducmV2LnhtbESPQYvCMBSE74L/ITzBm6a6sm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J2SAwgAAANsAAAAPAAAAAAAAAAAAAAAAAJgCAABkcnMvZG93&#10;bnJldi54bWxQSwUGAAAAAAQABAD1AAAAhwMAAAAA&#10;">
                      <v:textbox>
                        <w:txbxContent>
                          <w:p w:rsidR="00FB47F9" w:rsidRPr="003151E8" w:rsidRDefault="00FB47F9" w:rsidP="00211C7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amp;</w:t>
                            </w:r>
                          </w:p>
                        </w:txbxContent>
                      </v:textbox>
                    </v:rect>
                    <v:group id="Group 87" o:spid="_x0000_s1128" style="position:absolute;left:1701;top:455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line id="Line 88" o:spid="_x0000_s1129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<v:shape id="Text Box 89" o:spid="_x0000_s1130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90" o:spid="_x0000_s1131" style="position:absolute;left:1701;top:49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line id="Line 91" o:spid="_x0000_s1132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<v:shape id="Text Box 92" o:spid="_x0000_s1133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93" o:spid="_x0000_s1134" style="position:absolute;left:1701;top:52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line id="Line 94" o:spid="_x0000_s1135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  <v:shape id="Text Box 95" o:spid="_x0000_s1136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96" o:spid="_x0000_s1137" style="position:absolute;left:4761;top:8514;width:1260;height:1260" coordorigin="1701,455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rect id="Rectangle 97" o:spid="_x0000_s1138" style="position:absolute;left:2241;top:473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>
                      <v:textbox>
                        <w:txbxContent>
                          <w:p w:rsidR="00FB47F9" w:rsidRPr="003151E8" w:rsidRDefault="00FB47F9" w:rsidP="00211C7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amp;</w:t>
                            </w:r>
                          </w:p>
                        </w:txbxContent>
                      </v:textbox>
                    </v:rect>
                    <v:group id="Group 98" o:spid="_x0000_s1139" style="position:absolute;left:1701;top:455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<v:line id="Line 99" o:spid="_x0000_s1140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<v:shape id="Text Box 100" o:spid="_x0000_s1141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01" o:spid="_x0000_s1142" style="position:absolute;left:1701;top:49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<v:line id="Line 102" o:spid="_x0000_s1143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    <v:shape id="Text Box 103" o:spid="_x0000_s1144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04" o:spid="_x0000_s1145" style="position:absolute;left:1701;top:52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<v:line id="Line 105" o:spid="_x0000_s1146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  <v:shape id="Text Box 106" o:spid="_x0000_s1147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07" o:spid="_x0000_s1148" style="position:absolute;left:4761;top:9594;width:1260;height:1260" coordorigin="1701,455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rect id="Rectangle 108" o:spid="_x0000_s1149" style="position:absolute;left:2241;top:473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>
                      <v:textbox>
                        <w:txbxContent>
                          <w:p w:rsidR="00FB47F9" w:rsidRPr="003151E8" w:rsidRDefault="00FB47F9" w:rsidP="00211C7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amp;</w:t>
                            </w:r>
                          </w:p>
                        </w:txbxContent>
                      </v:textbox>
                    </v:rect>
                    <v:group id="Group 109" o:spid="_x0000_s1150" style="position:absolute;left:1701;top:455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line id="Line 110" o:spid="_x0000_s1151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  <v:shape id="Text Box 111" o:spid="_x0000_s1152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12" o:spid="_x0000_s1153" style="position:absolute;left:1701;top:491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line id="Line 113" o:spid="_x0000_s1154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  <v:shape id="Text Box 114" o:spid="_x0000_s1155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15" o:spid="_x0000_s1156" style="position:absolute;left:1701;top:527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line id="Line 116" o:spid="_x0000_s1157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    <v:shape id="Text Box 117" o:spid="_x0000_s1158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18" o:spid="_x0000_s1159" style="position:absolute;left:6021;top:6534;width:1260;height:4320" coordorigin="3501,3294" coordsize="12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rect id="Rectangle 119" o:spid="_x0000_s1160" style="position:absolute;left:3501;top:3294;width:720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>
                      <v:textbox>
                        <w:txbxContent>
                          <w:p w:rsidR="00FB47F9" w:rsidRPr="003151E8" w:rsidRDefault="00FB47F9" w:rsidP="00211C7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group id="Group 120" o:spid="_x0000_s1161" style="position:absolute;left:4221;top:4194;width:540;height:360" coordorigin="5301,203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<v:line id="Line 121" o:spid="_x0000_s1162" style="position:absolute;visibility:visible;mso-wrap-style:square" from="5301,2394" to="584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  <v:shape id="Text Box 122" o:spid="_x0000_s1163" type="#_x0000_t202" style="position:absolute;left:5301;top:203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FB47F9" w:rsidRPr="0049491E" w:rsidRDefault="00FB47F9" w:rsidP="00211C71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Si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211C71" w:rsidRPr="00AF4A7C" w:rsidRDefault="00A9751C" w:rsidP="006F620E">
      <w:pPr>
        <w:pStyle w:val="a3"/>
        <w:rPr>
          <w:b/>
          <w:i/>
        </w:rPr>
      </w:pPr>
      <w:bookmarkStart w:id="6" w:name="_Ref336109142"/>
      <w:r>
        <w:t>Рисунок</w:t>
      </w:r>
      <w:r w:rsidR="006F620E">
        <w:t xml:space="preserve"> </w:t>
      </w:r>
      <w:r w:rsidR="00E52EBC">
        <w:fldChar w:fldCharType="begin"/>
      </w:r>
      <w:r w:rsidR="00E52EBC">
        <w:instrText xml:space="preserve"> STYLEREF 1 \s </w:instrText>
      </w:r>
      <w:r w:rsidR="00E52EBC">
        <w:fldChar w:fldCharType="separate"/>
      </w:r>
      <w:r w:rsidR="00B25CFD">
        <w:rPr>
          <w:noProof/>
        </w:rPr>
        <w:t>3</w:t>
      </w:r>
      <w:r w:rsidR="00E52EBC">
        <w:fldChar w:fldCharType="end"/>
      </w:r>
      <w:r w:rsidR="00E52EBC">
        <w:t>.</w:t>
      </w:r>
      <w:r w:rsidR="00E52EBC">
        <w:fldChar w:fldCharType="begin"/>
      </w:r>
      <w:r>
        <w:instrText xml:space="preserve"> SEQ Рисунок</w:instrText>
      </w:r>
      <w:r w:rsidR="00E52EBC">
        <w:instrText xml:space="preserve"> \* ARABIC \s 1 </w:instrText>
      </w:r>
      <w:r w:rsidR="00E52EBC">
        <w:fldChar w:fldCharType="separate"/>
      </w:r>
      <w:r w:rsidR="00B25CFD">
        <w:rPr>
          <w:noProof/>
        </w:rPr>
        <w:t>4</w:t>
      </w:r>
      <w:r w:rsidR="00E52EBC">
        <w:fldChar w:fldCharType="end"/>
      </w:r>
      <w:bookmarkEnd w:id="6"/>
      <w:r w:rsidR="00094CC6" w:rsidRPr="00094CC6">
        <w:t xml:space="preserve"> – </w:t>
      </w:r>
      <w:r w:rsidR="006F620E">
        <w:t>Реализация</w:t>
      </w:r>
      <w:r w:rsidR="00AF4A7C">
        <w:t xml:space="preserve"> результата суммы переноса </w:t>
      </w:r>
      <w:proofErr w:type="spellStart"/>
      <w:r w:rsidR="00AF4A7C" w:rsidRPr="00AF4A7C">
        <w:rPr>
          <w:i/>
          <w:lang w:val="en-US"/>
        </w:rPr>
        <w:t>i</w:t>
      </w:r>
      <w:proofErr w:type="spellEnd"/>
      <w:r w:rsidR="00AF4A7C" w:rsidRPr="00AF4A7C">
        <w:t>-</w:t>
      </w:r>
      <w:r w:rsidR="00AF4A7C">
        <w:t>го разряда</w:t>
      </w:r>
    </w:p>
    <w:p w:rsidR="006D7462" w:rsidRPr="00094CC6" w:rsidRDefault="003466C8" w:rsidP="003466C8">
      <w:pPr>
        <w:pStyle w:val="2"/>
        <w:rPr>
          <w:lang w:val="ru-RU"/>
        </w:rPr>
      </w:pPr>
      <w:r>
        <w:rPr>
          <w:lang w:val="ru-RU"/>
        </w:rPr>
        <w:t xml:space="preserve">Проектирование </w:t>
      </w:r>
      <w:r>
        <w:rPr>
          <w:lang w:val="en-US"/>
        </w:rPr>
        <w:t>CTR</w:t>
      </w:r>
    </w:p>
    <w:p w:rsidR="00F33CD6" w:rsidRPr="00F33CD6" w:rsidRDefault="00F33CD6" w:rsidP="0045363E">
      <w:pPr>
        <w:pStyle w:val="TimesNewRoman10"/>
      </w:pPr>
      <w:r w:rsidRPr="00F33CD6">
        <w:t xml:space="preserve">При проектировании </w:t>
      </w:r>
      <w:r w:rsidRPr="00F33CD6">
        <w:rPr>
          <w:lang w:val="en-US"/>
        </w:rPr>
        <w:t>CTR</w:t>
      </w:r>
      <w:r w:rsidRPr="00F33CD6">
        <w:t xml:space="preserve"> удобно представить как узел</w:t>
      </w:r>
      <w:r w:rsidR="00FA4671">
        <w:t>,</w:t>
      </w:r>
      <w:r w:rsidRPr="00F33CD6">
        <w:t xml:space="preserve"> состоящий из 3 базовых элементов – разрядных тригг</w:t>
      </w:r>
      <w:r w:rsidRPr="00F33CD6">
        <w:t>е</w:t>
      </w:r>
      <w:r w:rsidRPr="00F33CD6">
        <w:t>ров, цепей переноса и возбуждения триггеров.</w:t>
      </w:r>
    </w:p>
    <w:p w:rsidR="00F33CD6" w:rsidRPr="00F33CD6" w:rsidRDefault="00F33CD6" w:rsidP="0045363E">
      <w:pPr>
        <w:pStyle w:val="TimesNewRoman10"/>
      </w:pPr>
      <w:r w:rsidRPr="00F33CD6">
        <w:t xml:space="preserve">Реализация цепей переноса: </w:t>
      </w:r>
    </w:p>
    <w:p w:rsidR="00F33CD6" w:rsidRPr="00F33CD6" w:rsidRDefault="00F33CD6" w:rsidP="0045363E">
      <w:pPr>
        <w:pStyle w:val="TimesNewRoman10"/>
      </w:pPr>
      <w:r w:rsidRPr="00F33CD6">
        <w:t>С</w:t>
      </w:r>
      <w:r w:rsidRPr="00F33CD6">
        <w:rPr>
          <w:vertAlign w:val="subscript"/>
        </w:rPr>
        <w:t>3</w:t>
      </w:r>
      <w:r w:rsidRPr="00F33CD6">
        <w:t xml:space="preserve"> = С</w:t>
      </w:r>
      <w:proofErr w:type="gramStart"/>
      <w:r w:rsidR="0045363E" w:rsidRPr="0045363E">
        <w:rPr>
          <w:vertAlign w:val="subscript"/>
        </w:rPr>
        <w:t>0</w:t>
      </w:r>
      <w:proofErr w:type="gramEnd"/>
      <w:r w:rsidRPr="00F33CD6">
        <w:t>(</w:t>
      </w:r>
      <w:r w:rsidRPr="00F33CD6">
        <w:rPr>
          <w:lang w:val="en-US"/>
        </w:rPr>
        <w:t>SM</w:t>
      </w:r>
      <w:r w:rsidRPr="00F33CD6">
        <w:t>)</w:t>
      </w:r>
    </w:p>
    <w:p w:rsidR="00F33CD6" w:rsidRPr="00F33CD6" w:rsidRDefault="00F33CD6" w:rsidP="0045363E">
      <w:pPr>
        <w:pStyle w:val="TimesNewRoman10"/>
      </w:pPr>
      <w:r w:rsidRPr="00F33CD6">
        <w:t>С</w:t>
      </w:r>
      <w:proofErr w:type="spellStart"/>
      <w:proofErr w:type="gramStart"/>
      <w:r w:rsidRPr="00F33CD6">
        <w:rPr>
          <w:vertAlign w:val="subscript"/>
          <w:lang w:val="en-US"/>
        </w:rPr>
        <w:t>i</w:t>
      </w:r>
      <w:proofErr w:type="spellEnd"/>
      <w:proofErr w:type="gramEnd"/>
      <w:r w:rsidRPr="00F33CD6">
        <w:t xml:space="preserve"> = </w:t>
      </w:r>
      <w:r w:rsidRPr="00F33CD6">
        <w:rPr>
          <w:lang w:val="en-US"/>
        </w:rPr>
        <w:t>Q</w:t>
      </w:r>
      <w:r w:rsidRPr="00F33CD6">
        <w:rPr>
          <w:vertAlign w:val="subscript"/>
          <w:lang w:val="en-US"/>
        </w:rPr>
        <w:t>i</w:t>
      </w:r>
      <w:r w:rsidRPr="00F33CD6">
        <w:rPr>
          <w:vertAlign w:val="subscript"/>
        </w:rPr>
        <w:t>-1</w:t>
      </w:r>
      <w:r w:rsidRPr="00F33CD6">
        <w:t xml:space="preserve"> </w:t>
      </w:r>
      <w:proofErr w:type="spellStart"/>
      <w:r w:rsidRPr="00F33CD6">
        <w:rPr>
          <w:lang w:val="en-US"/>
        </w:rPr>
        <w:t>C</w:t>
      </w:r>
      <w:r w:rsidRPr="00F33CD6">
        <w:rPr>
          <w:vertAlign w:val="subscript"/>
          <w:lang w:val="en-US"/>
        </w:rPr>
        <w:t>i</w:t>
      </w:r>
      <w:proofErr w:type="spellEnd"/>
      <w:r w:rsidRPr="00F33CD6">
        <w:rPr>
          <w:vertAlign w:val="subscript"/>
        </w:rPr>
        <w:t>-1</w:t>
      </w:r>
    </w:p>
    <w:p w:rsidR="00F33CD6" w:rsidRPr="00F33CD6" w:rsidRDefault="00F33CD6" w:rsidP="0045363E">
      <w:pPr>
        <w:pStyle w:val="TimesNewRoman10"/>
      </w:pPr>
      <w:r w:rsidRPr="00F33CD6">
        <w:t>Для реализации функций управления триггерами преобразуем таблицу функций:</w:t>
      </w:r>
    </w:p>
    <w:p w:rsidR="00F33CD6" w:rsidRDefault="00CF0398" w:rsidP="00CF0398">
      <w:pPr>
        <w:pStyle w:val="a3"/>
        <w:tabs>
          <w:tab w:val="right" w:pos="9072"/>
        </w:tabs>
        <w:spacing w:after="0" w:line="276" w:lineRule="auto"/>
        <w:ind w:right="-1"/>
        <w:jc w:val="left"/>
      </w:pPr>
      <w:r>
        <w:tab/>
      </w:r>
      <w:bookmarkStart w:id="7" w:name="_Ref336111379"/>
      <w:r w:rsidR="00F33CD6">
        <w:t xml:space="preserve">Таблица </w:t>
      </w:r>
      <w:r w:rsidR="006C316E">
        <w:fldChar w:fldCharType="begin"/>
      </w:r>
      <w:r w:rsidR="006C316E">
        <w:instrText xml:space="preserve"> STYLEREF 1 \s </w:instrText>
      </w:r>
      <w:r w:rsidR="006C316E">
        <w:fldChar w:fldCharType="separate"/>
      </w:r>
      <w:r w:rsidR="00B25CFD">
        <w:rPr>
          <w:noProof/>
        </w:rPr>
        <w:t>3</w:t>
      </w:r>
      <w:r w:rsidR="006C316E">
        <w:fldChar w:fldCharType="end"/>
      </w:r>
      <w:r w:rsidR="006C316E">
        <w:t>.</w:t>
      </w:r>
      <w:r w:rsidR="006C316E">
        <w:fldChar w:fldCharType="begin"/>
      </w:r>
      <w:r w:rsidR="006C316E">
        <w:instrText xml:space="preserve"> SEQ Таблица \* ARABIC \s 1 </w:instrText>
      </w:r>
      <w:r w:rsidR="006C316E">
        <w:fldChar w:fldCharType="separate"/>
      </w:r>
      <w:r w:rsidR="00B25CFD">
        <w:rPr>
          <w:noProof/>
        </w:rPr>
        <w:t>3</w:t>
      </w:r>
      <w:r w:rsidR="006C316E">
        <w:fldChar w:fldCharType="end"/>
      </w:r>
      <w:bookmarkEnd w:id="7"/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525"/>
        <w:gridCol w:w="456"/>
        <w:gridCol w:w="486"/>
        <w:gridCol w:w="442"/>
        <w:gridCol w:w="456"/>
        <w:gridCol w:w="907"/>
        <w:gridCol w:w="907"/>
        <w:gridCol w:w="907"/>
        <w:gridCol w:w="907"/>
        <w:gridCol w:w="907"/>
        <w:gridCol w:w="907"/>
      </w:tblGrid>
      <w:tr w:rsidR="00433EAD" w:rsidRPr="001B10E5" w:rsidTr="00B25CFD">
        <w:trPr>
          <w:trHeight w:val="255"/>
          <w:jc w:val="center"/>
        </w:trPr>
        <w:tc>
          <w:tcPr>
            <w:tcW w:w="5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433EAD" w:rsidP="009301C8">
            <w:pPr>
              <w:jc w:val="center"/>
              <w:rPr>
                <w:rFonts w:ascii="Cambria Math" w:hAnsi="Cambria Math"/>
                <w:sz w:val="20"/>
                <w:szCs w:val="20"/>
              </w:rPr>
            </w:pPr>
            <w:r w:rsidRPr="001B10E5">
              <w:rPr>
                <w:rFonts w:ascii="Cambria Math" w:hAnsi="Cambria Math"/>
                <w:sz w:val="20"/>
                <w:szCs w:val="20"/>
              </w:rPr>
              <w:t>MO</w:t>
            </w:r>
          </w:p>
        </w:tc>
        <w:tc>
          <w:tcPr>
            <w:tcW w:w="4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40" w:dyaOrig="300">
                <v:shape id="_x0000_i1055" type="#_x0000_t75" style="width:11.7pt;height:15.05pt" o:ole="">
                  <v:imagedata r:id="rId91" o:title=""/>
                </v:shape>
                <o:OLEObject Type="Embed" ProgID="Equation.DSMT4" ShapeID="_x0000_i1055" DrawAspect="Content" ObjectID="_1415219650" r:id="rId92"/>
              </w:objec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00">
                <v:shape id="_x0000_i1056" type="#_x0000_t75" style="width:13.4pt;height:15.05pt" o:ole="">
                  <v:imagedata r:id="rId93" o:title=""/>
                </v:shape>
                <o:OLEObject Type="Embed" ProgID="Equation.DSMT4" ShapeID="_x0000_i1056" DrawAspect="Content" ObjectID="_1415219651" r:id="rId94"/>
              </w:objec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/>
                <w:b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20" w:dyaOrig="300">
                <v:shape id="_x0000_i1057" type="#_x0000_t75" style="width:10.9pt;height:15.05pt" o:ole="">
                  <v:imagedata r:id="rId95" o:title=""/>
                </v:shape>
                <o:OLEObject Type="Embed" ProgID="Equation.DSMT4" ShapeID="_x0000_i1057" DrawAspect="Content" ObjectID="_1415219652" r:id="rId96"/>
              </w:objec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40" w:dyaOrig="300">
                <v:shape id="_x0000_i1058" type="#_x0000_t75" style="width:11.7pt;height:15.05pt" o:ole="">
                  <v:imagedata r:id="rId97" o:title=""/>
                </v:shape>
                <o:OLEObject Type="Embed" ProgID="Equation.DSMT4" ShapeID="_x0000_i1058" DrawAspect="Content" ObjectID="_1415219653" r:id="rId98"/>
              </w:object>
            </w:r>
          </w:p>
        </w:tc>
        <w:tc>
          <w:tcPr>
            <w:tcW w:w="18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  <w:lang w:val="ru-RU"/>
              </w:rPr>
              <w:object w:dxaOrig="380" w:dyaOrig="320">
                <v:shape id="_x0000_i1059" type="#_x0000_t75" style="width:18.4pt;height:16.75pt" o:ole="">
                  <v:imagedata r:id="rId99" o:title=""/>
                </v:shape>
                <o:OLEObject Type="Embed" ProgID="Equation.DSMT4" ShapeID="_x0000_i1059" DrawAspect="Content" ObjectID="_1415219654" r:id="rId100"/>
              </w:object>
            </w:r>
          </w:p>
        </w:tc>
        <w:tc>
          <w:tcPr>
            <w:tcW w:w="18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</w:rPr>
              <w:object w:dxaOrig="560" w:dyaOrig="300">
                <v:shape id="_x0000_i1060" type="#_x0000_t75" style="width:28.45pt;height:15.05pt" o:ole="">
                  <v:imagedata r:id="rId101" o:title=""/>
                </v:shape>
                <o:OLEObject Type="Embed" ProgID="Equation.DSMT4" ShapeID="_x0000_i1060" DrawAspect="Content" ObjectID="_1415219655" r:id="rId102"/>
              </w:object>
            </w:r>
          </w:p>
        </w:tc>
        <w:tc>
          <w:tcPr>
            <w:tcW w:w="18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33EAD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</w:rPr>
              <w:object w:dxaOrig="540" w:dyaOrig="300">
                <v:shape id="_x0000_i1061" type="#_x0000_t75" style="width:26.8pt;height:15.05pt" o:ole="">
                  <v:imagedata r:id="rId103" o:title=""/>
                </v:shape>
                <o:OLEObject Type="Embed" ProgID="Equation.DSMT4" ShapeID="_x0000_i1061" DrawAspect="Content" ObjectID="_1415219656" r:id="rId104"/>
              </w:objec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D6" w:rsidRPr="001B10E5" w:rsidRDefault="00F33CD6" w:rsidP="009301C8">
            <w:pPr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4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33CD6" w:rsidRPr="001B10E5" w:rsidRDefault="00F33CD6" w:rsidP="009301C8">
            <w:pPr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3CD6" w:rsidRPr="001B10E5" w:rsidRDefault="00F33CD6" w:rsidP="009301C8">
            <w:pPr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33CD6" w:rsidRPr="001B10E5" w:rsidRDefault="00F33CD6" w:rsidP="009301C8">
            <w:pPr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CD6" w:rsidRPr="001B10E5" w:rsidRDefault="00F33CD6" w:rsidP="009301C8">
            <w:pPr>
              <w:rPr>
                <w:rFonts w:ascii="Cambria Math" w:hAnsi="Cambria Math" w:cs="Arial"/>
                <w:sz w:val="20"/>
                <w:szCs w:val="20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position w:val="-10"/>
                <w:sz w:val="20"/>
                <w:szCs w:val="20"/>
              </w:rPr>
              <w:object w:dxaOrig="560" w:dyaOrig="300">
                <v:shape id="_x0000_i1062" type="#_x0000_t75" style="width:28.45pt;height:15.05pt" o:ole="">
                  <v:imagedata r:id="rId105" o:title=""/>
                </v:shape>
                <o:OLEObject Type="Embed" ProgID="Equation.DSMT4" ShapeID="_x0000_i1062" DrawAspect="Content" ObjectID="_1415219657" r:id="rId10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position w:val="-10"/>
                <w:sz w:val="20"/>
                <w:szCs w:val="20"/>
              </w:rPr>
              <w:object w:dxaOrig="540" w:dyaOrig="300">
                <v:shape id="_x0000_i1063" type="#_x0000_t75" style="width:26.8pt;height:15.05pt" o:ole="">
                  <v:imagedata r:id="rId107" o:title=""/>
                </v:shape>
                <o:OLEObject Type="Embed" ProgID="Equation.DSMT4" ShapeID="_x0000_i1063" DrawAspect="Content" ObjectID="_1415219658" r:id="rId10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</w:rPr>
              <w:object w:dxaOrig="300" w:dyaOrig="300">
                <v:shape id="_x0000_i1064" type="#_x0000_t75" style="width:15.05pt;height:15.05pt" o:ole="">
                  <v:imagedata r:id="rId109" o:title=""/>
                </v:shape>
                <o:OLEObject Type="Embed" ProgID="Equation.DSMT4" ShapeID="_x0000_i1064" DrawAspect="Content" ObjectID="_1415219659" r:id="rId11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4"/>
                <w:sz w:val="20"/>
                <w:szCs w:val="20"/>
              </w:rPr>
              <w:object w:dxaOrig="220" w:dyaOrig="220">
                <v:shape id="_x0000_i1065" type="#_x0000_t75" style="width:10.9pt;height:10.9pt" o:ole="">
                  <v:imagedata r:id="rId111" o:title=""/>
                </v:shape>
                <o:OLEObject Type="Embed" ProgID="Equation.DSMT4" ShapeID="_x0000_i1065" DrawAspect="Content" ObjectID="_1415219660" r:id="rId11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10"/>
                <w:sz w:val="20"/>
                <w:szCs w:val="20"/>
              </w:rPr>
              <w:object w:dxaOrig="300" w:dyaOrig="300">
                <v:shape id="_x0000_i1066" type="#_x0000_t75" style="width:15.05pt;height:15.05pt" o:ole="">
                  <v:imagedata r:id="rId113" o:title=""/>
                </v:shape>
                <o:OLEObject Type="Embed" ProgID="Equation.DSMT4" ShapeID="_x0000_i1066" DrawAspect="Content" ObjectID="_1415219661" r:id="rId11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position w:val="-4"/>
                <w:sz w:val="20"/>
                <w:szCs w:val="20"/>
              </w:rPr>
              <w:object w:dxaOrig="220" w:dyaOrig="220">
                <v:shape id="_x0000_i1067" type="#_x0000_t75" style="width:10.9pt;height:10.9pt" o:ole="">
                  <v:imagedata r:id="rId115" o:title=""/>
                </v:shape>
                <o:OLEObject Type="Embed" ProgID="Equation.DSMT4" ShapeID="_x0000_i1067" DrawAspect="Content" ObjectID="_1415219662" r:id="rId116"/>
              </w:objec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M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68" type="#_x0000_t75" style="width:13.4pt;height:16.75pt" o:ole="">
                  <v:imagedata r:id="rId117" o:title=""/>
                </v:shape>
                <o:OLEObject Type="Embed" ProgID="Equation.DSMT4" ShapeID="_x0000_i1068" DrawAspect="Content" ObjectID="_1415219663" r:id="rId11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1F6660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69" type="#_x0000_t75" style="width:13.4pt;height:16.75pt" o:ole="">
                  <v:imagedata r:id="rId119" o:title=""/>
                </v:shape>
                <o:OLEObject Type="Embed" ProgID="Equation.DSMT4" ShapeID="_x0000_i1069" DrawAspect="Content" ObjectID="_1415219664" r:id="rId12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1B7E50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1B7E50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1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0" type="#_x0000_t75" style="width:13.4pt;height:16.75pt" o:ole="">
                  <v:imagedata r:id="rId121" o:title=""/>
                </v:shape>
                <o:OLEObject Type="Embed" ProgID="Equation.DSMT4" ShapeID="_x0000_i1070" DrawAspect="Content" ObjectID="_1415219665" r:id="rId12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1" type="#_x0000_t75" style="width:13.4pt;height:16.75pt" o:ole="">
                  <v:imagedata r:id="rId123" o:title=""/>
                </v:shape>
                <o:OLEObject Type="Embed" ProgID="Equation.DSMT4" ShapeID="_x0000_i1071" DrawAspect="Content" ObjectID="_1415219666" r:id="rId12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2" type="#_x0000_t75" style="width:13.4pt;height:16.75pt" o:ole="">
                  <v:imagedata r:id="rId125" o:title=""/>
                </v:shape>
                <o:OLEObject Type="Embed" ProgID="Equation.DSMT4" ShapeID="_x0000_i1072" DrawAspect="Content" ObjectID="_1415219667" r:id="rId12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3" type="#_x0000_t75" style="width:13.4pt;height:16.75pt" o:ole="">
                  <v:imagedata r:id="rId127" o:title=""/>
                </v:shape>
                <o:OLEObject Type="Embed" ProgID="Equation.DSMT4" ShapeID="_x0000_i1073" DrawAspect="Content" ObjectID="_1415219668" r:id="rId12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2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4" type="#_x0000_t75" style="width:13.4pt;height:16.75pt" o:ole="">
                  <v:imagedata r:id="rId129" o:title=""/>
                </v:shape>
                <o:OLEObject Type="Embed" ProgID="Equation.DSMT4" ShapeID="_x0000_i1074" DrawAspect="Content" ObjectID="_1415219669" r:id="rId13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5" type="#_x0000_t75" style="width:13.4pt;height:16.75pt" o:ole="">
                  <v:imagedata r:id="rId131" o:title=""/>
                </v:shape>
                <o:OLEObject Type="Embed" ProgID="Equation.DSMT4" ShapeID="_x0000_i1075" DrawAspect="Content" ObjectID="_1415219670" r:id="rId13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6" type="#_x0000_t75" style="width:13.4pt;height:16.75pt" o:ole="">
                  <v:imagedata r:id="rId133" o:title=""/>
                </v:shape>
                <o:OLEObject Type="Embed" ProgID="Equation.DSMT4" ShapeID="_x0000_i1076" DrawAspect="Content" ObjectID="_1415219671" r:id="rId13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7" type="#_x0000_t75" style="width:13.4pt;height:16.75pt" o:ole="">
                  <v:imagedata r:id="rId135" o:title=""/>
                </v:shape>
                <o:OLEObject Type="Embed" ProgID="Equation.DSMT4" ShapeID="_x0000_i1077" DrawAspect="Content" ObjectID="_1415219672" r:id="rId13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3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8" type="#_x0000_t75" style="width:13.4pt;height:16.75pt" o:ole="">
                  <v:imagedata r:id="rId137" o:title=""/>
                </v:shape>
                <o:OLEObject Type="Embed" ProgID="Equation.DSMT4" ShapeID="_x0000_i1078" DrawAspect="Content" ObjectID="_1415219673" r:id="rId13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79" type="#_x0000_t75" style="width:13.4pt;height:16.75pt" o:ole="">
                  <v:imagedata r:id="rId139" o:title=""/>
                </v:shape>
                <o:OLEObject Type="Embed" ProgID="Equation.DSMT4" ShapeID="_x0000_i1079" DrawAspect="Content" ObjectID="_1415219674" r:id="rId14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0" type="#_x0000_t75" style="width:13.4pt;height:16.75pt" o:ole="">
                  <v:imagedata r:id="rId141" o:title=""/>
                </v:shape>
                <o:OLEObject Type="Embed" ProgID="Equation.DSMT4" ShapeID="_x0000_i1080" DrawAspect="Content" ObjectID="_1415219675" r:id="rId14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1" type="#_x0000_t75" style="width:13.4pt;height:16.75pt" o:ole="">
                  <v:imagedata r:id="rId143" o:title=""/>
                </v:shape>
                <o:OLEObject Type="Embed" ProgID="Equation.DSMT4" ShapeID="_x0000_i1081" DrawAspect="Content" ObjectID="_1415219676" r:id="rId14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lastRenderedPageBreak/>
              <w:t>+4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2" type="#_x0000_t75" style="width:13.4pt;height:16.75pt" o:ole="">
                  <v:imagedata r:id="rId145" o:title=""/>
                </v:shape>
                <o:OLEObject Type="Embed" ProgID="Equation.DSMT4" ShapeID="_x0000_i1082" DrawAspect="Content" ObjectID="_1415219677" r:id="rId146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3" type="#_x0000_t75" style="width:13.4pt;height:16.75pt" o:ole="">
                  <v:imagedata r:id="rId147" o:title=""/>
                </v:shape>
                <o:OLEObject Type="Embed" ProgID="Equation.DSMT4" ShapeID="_x0000_i1083" DrawAspect="Content" ObjectID="_1415219678" r:id="rId148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4" type="#_x0000_t75" style="width:13.4pt;height:16.75pt" o:ole="">
                  <v:imagedata r:id="rId149" o:title=""/>
                </v:shape>
                <o:OLEObject Type="Embed" ProgID="Equation.DSMT4" ShapeID="_x0000_i1084" DrawAspect="Content" ObjectID="_1415219679" r:id="rId150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5" type="#_x0000_t75" style="width:13.4pt;height:16.75pt" o:ole="">
                  <v:imagedata r:id="rId151" o:title=""/>
                </v:shape>
                <o:OLEObject Type="Embed" ProgID="Equation.DSMT4" ShapeID="_x0000_i1085" DrawAspect="Content" ObjectID="_1415219680" r:id="rId152"/>
              </w:objec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5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6" type="#_x0000_t75" style="width:13.4pt;height:16.75pt" o:ole="">
                  <v:imagedata r:id="rId153" o:title=""/>
                </v:shape>
                <o:OLEObject Type="Embed" ProgID="Equation.DSMT4" ShapeID="_x0000_i1086" DrawAspect="Content" ObjectID="_1415219681" r:id="rId15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7" type="#_x0000_t75" style="width:13.4pt;height:16.75pt" o:ole="">
                  <v:imagedata r:id="rId155" o:title=""/>
                </v:shape>
                <o:OLEObject Type="Embed" ProgID="Equation.DSMT4" ShapeID="_x0000_i1087" DrawAspect="Content" ObjectID="_1415219682" r:id="rId15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8" type="#_x0000_t75" style="width:13.4pt;height:16.75pt" o:ole="">
                  <v:imagedata r:id="rId157" o:title=""/>
                </v:shape>
                <o:OLEObject Type="Embed" ProgID="Equation.DSMT4" ShapeID="_x0000_i1088" DrawAspect="Content" ObjectID="_1415219683" r:id="rId15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89" type="#_x0000_t75" style="width:13.4pt;height:16.75pt" o:ole="">
                  <v:imagedata r:id="rId159" o:title=""/>
                </v:shape>
                <o:OLEObject Type="Embed" ProgID="Equation.DSMT4" ShapeID="_x0000_i1089" DrawAspect="Content" ObjectID="_1415219684" r:id="rId16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6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0" type="#_x0000_t75" style="width:13.4pt;height:16.75pt" o:ole="">
                  <v:imagedata r:id="rId161" o:title=""/>
                </v:shape>
                <o:OLEObject Type="Embed" ProgID="Equation.DSMT4" ShapeID="_x0000_i1090" DrawAspect="Content" ObjectID="_1415219685" r:id="rId16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1" type="#_x0000_t75" style="width:13.4pt;height:16.75pt" o:ole="">
                  <v:imagedata r:id="rId163" o:title=""/>
                </v:shape>
                <o:OLEObject Type="Embed" ProgID="Equation.DSMT4" ShapeID="_x0000_i1091" DrawAspect="Content" ObjectID="_1415219686" r:id="rId16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2" type="#_x0000_t75" style="width:13.4pt;height:16.75pt" o:ole="">
                  <v:imagedata r:id="rId165" o:title=""/>
                </v:shape>
                <o:OLEObject Type="Embed" ProgID="Equation.DSMT4" ShapeID="_x0000_i1092" DrawAspect="Content" ObjectID="_1415219687" r:id="rId16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3" type="#_x0000_t75" style="width:13.4pt;height:16.75pt" o:ole="">
                  <v:imagedata r:id="rId167" o:title=""/>
                </v:shape>
                <o:OLEObject Type="Embed" ProgID="Equation.DSMT4" ShapeID="_x0000_i1093" DrawAspect="Content" ObjectID="_1415219688" r:id="rId16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7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4" type="#_x0000_t75" style="width:13.4pt;height:16.75pt" o:ole="">
                  <v:imagedata r:id="rId169" o:title=""/>
                </v:shape>
                <o:OLEObject Type="Embed" ProgID="Equation.DSMT4" ShapeID="_x0000_i1094" DrawAspect="Content" ObjectID="_1415219689" r:id="rId17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5" type="#_x0000_t75" style="width:13.4pt;height:16.75pt" o:ole="">
                  <v:imagedata r:id="rId171" o:title=""/>
                </v:shape>
                <o:OLEObject Type="Embed" ProgID="Equation.DSMT4" ShapeID="_x0000_i1095" DrawAspect="Content" ObjectID="_1415219690" r:id="rId17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6" type="#_x0000_t75" style="width:13.4pt;height:16.75pt" o:ole="">
                  <v:imagedata r:id="rId173" o:title=""/>
                </v:shape>
                <o:OLEObject Type="Embed" ProgID="Equation.DSMT4" ShapeID="_x0000_i1096" DrawAspect="Content" ObjectID="_1415219691" r:id="rId17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7" type="#_x0000_t75" style="width:13.4pt;height:16.75pt" o:ole="">
                  <v:imagedata r:id="rId175" o:title=""/>
                </v:shape>
                <o:OLEObject Type="Embed" ProgID="Equation.DSMT4" ShapeID="_x0000_i1097" DrawAspect="Content" ObjectID="_1415219692" r:id="rId17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+8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8" type="#_x0000_t75" style="width:13.4pt;height:16.75pt" o:ole="">
                  <v:imagedata r:id="rId177" o:title=""/>
                </v:shape>
                <o:OLEObject Type="Embed" ProgID="Equation.DSMT4" ShapeID="_x0000_i1098" DrawAspect="Content" ObjectID="_1415219693" r:id="rId17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099" type="#_x0000_t75" style="width:13.4pt;height:16.75pt" o:ole="">
                  <v:imagedata r:id="rId179" o:title=""/>
                </v:shape>
                <o:OLEObject Type="Embed" ProgID="Equation.DSMT4" ShapeID="_x0000_i1099" DrawAspect="Content" ObjectID="_1415219694" r:id="rId180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100" type="#_x0000_t75" style="width:13.4pt;height:16.75pt" o:ole="">
                  <v:imagedata r:id="rId181" o:title=""/>
                </v:shape>
                <o:OLEObject Type="Embed" ProgID="Equation.DSMT4" ShapeID="_x0000_i1100" DrawAspect="Content" ObjectID="_1415219695" r:id="rId182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13FE0" w:rsidP="00E13FE0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>
              <w:rPr>
                <w:rFonts w:ascii="Cambria Math" w:hAnsi="Cambria Math"/>
                <w:position w:val="-10"/>
                <w:sz w:val="20"/>
                <w:szCs w:val="20"/>
              </w:rPr>
              <w:object w:dxaOrig="260" w:dyaOrig="320">
                <v:shape id="_x0000_i1101" type="#_x0000_t75" style="width:13.4pt;height:16.75pt" o:ole="">
                  <v:imagedata r:id="rId183" o:title=""/>
                </v:shape>
                <o:OLEObject Type="Embed" ProgID="Equation.DSMT4" ShapeID="_x0000_i1101" DrawAspect="Content" ObjectID="_1415219696" r:id="rId18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R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A84549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733DB4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733DB4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</w:tr>
      <w:tr w:rsidR="00F33CD6" w:rsidRPr="001B10E5" w:rsidTr="00B25CFD">
        <w:trPr>
          <w:trHeight w:val="255"/>
          <w:jc w:val="center"/>
        </w:trPr>
        <w:tc>
          <w:tcPr>
            <w:tcW w:w="5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0D0630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W</w:t>
            </w: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R</w:t>
            </w:r>
          </w:p>
        </w:tc>
        <w:tc>
          <w:tcPr>
            <w:tcW w:w="456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A84549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A84549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D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EA0DCC" w:rsidP="009301C8">
            <w:pPr>
              <w:jc w:val="center"/>
              <w:rPr>
                <w:rFonts w:ascii="Cambria Math" w:hAnsi="Cambria Math" w:cs="Arial"/>
                <w:sz w:val="20"/>
                <w:szCs w:val="20"/>
                <w:lang w:val="en-US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  <w:lang w:val="en-US"/>
              </w:rPr>
              <w:t>x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D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D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3CD6" w:rsidRPr="001B10E5" w:rsidRDefault="00F33CD6" w:rsidP="009301C8">
            <w:pPr>
              <w:jc w:val="center"/>
              <w:rPr>
                <w:rFonts w:ascii="Cambria Math" w:hAnsi="Cambria Math" w:cs="Arial"/>
                <w:sz w:val="20"/>
                <w:szCs w:val="20"/>
              </w:rPr>
            </w:pPr>
            <w:r w:rsidRPr="001B10E5">
              <w:rPr>
                <w:rFonts w:ascii="Cambria Math" w:hAnsi="Cambria Math" w:cs="Arial"/>
                <w:sz w:val="20"/>
                <w:szCs w:val="20"/>
              </w:rPr>
              <w:t>0</w:t>
            </w:r>
          </w:p>
        </w:tc>
      </w:tr>
    </w:tbl>
    <w:p w:rsidR="009E7D10" w:rsidRPr="001B10E5" w:rsidRDefault="00E13FE0" w:rsidP="0045363E">
      <w:pPr>
        <w:pStyle w:val="TimesNewRoman10"/>
      </w:pPr>
      <w:r>
        <w:t>По таблице </w:t>
      </w:r>
      <w:r>
        <w:fldChar w:fldCharType="begin"/>
      </w:r>
      <w:r>
        <w:instrText xml:space="preserve"> REF _Ref336111379 \h  \* MERGEFORMAT </w:instrText>
      </w:r>
      <w:r>
        <w:fldChar w:fldCharType="separate"/>
      </w:r>
      <w:r w:rsidR="00B25CFD" w:rsidRPr="00B25CFD">
        <w:rPr>
          <w:vanish/>
        </w:rPr>
        <w:t xml:space="preserve">Таблица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3</w:t>
      </w:r>
      <w:r>
        <w:fldChar w:fldCharType="end"/>
      </w:r>
      <w:r w:rsidR="003D326F" w:rsidRPr="001B10E5">
        <w:t xml:space="preserve"> составляем диаграммы Вейча</w:t>
      </w:r>
      <w:r w:rsidR="00FE7E64" w:rsidRPr="001B10E5">
        <w:t xml:space="preserve"> (</w:t>
      </w:r>
      <w:r w:rsidR="0045363E">
        <w:fldChar w:fldCharType="begin"/>
      </w:r>
      <w:r w:rsidR="0045363E">
        <w:instrText xml:space="preserve"> REF  _Ref336109313 \* Lower \h  \* MERGEFORMAT </w:instrText>
      </w:r>
      <w:r w:rsidR="0045363E">
        <w:fldChar w:fldCharType="separate"/>
      </w:r>
      <w:r w:rsidR="00B25CFD">
        <w:t xml:space="preserve">рисунок </w:t>
      </w:r>
      <w:r w:rsidR="00B25CFD">
        <w:rPr>
          <w:noProof/>
        </w:rPr>
        <w:t>3</w:t>
      </w:r>
      <w:r w:rsidR="00B25CFD">
        <w:t>.</w:t>
      </w:r>
      <w:r w:rsidR="00B25CFD">
        <w:rPr>
          <w:noProof/>
        </w:rPr>
        <w:t>5</w:t>
      </w:r>
      <w:r w:rsidR="0045363E">
        <w:fldChar w:fldCharType="end"/>
      </w:r>
      <w:r w:rsidR="00FE7E64" w:rsidRPr="001B10E5">
        <w:t>)</w:t>
      </w:r>
      <w:r w:rsidR="003D326F" w:rsidRPr="001B10E5">
        <w:t>, из которых получаем</w:t>
      </w:r>
      <w:r w:rsidR="00EB2CC2" w:rsidRPr="001B10E5">
        <w:t>:</w:t>
      </w:r>
    </w:p>
    <w:p w:rsidR="00EB2CC2" w:rsidRDefault="00EB2CC2" w:rsidP="00EB2CC2">
      <w:pPr>
        <w:pStyle w:val="MTDisplayEquation"/>
        <w:spacing w:line="276" w:lineRule="auto"/>
        <w:rPr>
          <w:lang w:val="en-US"/>
        </w:rPr>
      </w:pPr>
      <w:r w:rsidRPr="008324EA">
        <w:rPr>
          <w:lang w:val="ru-RU"/>
        </w:rPr>
        <w:tab/>
      </w:r>
      <w:r w:rsidR="00E13FE0" w:rsidRPr="00E13FE0">
        <w:rPr>
          <w:position w:val="-10"/>
          <w:lang w:val="ru-RU"/>
        </w:rPr>
        <w:object w:dxaOrig="5860" w:dyaOrig="320">
          <v:shape id="_x0000_i1102" type="#_x0000_t75" style="width:293pt;height:16.75pt" o:ole="">
            <v:imagedata r:id="rId185" o:title=""/>
          </v:shape>
          <o:OLEObject Type="Embed" ProgID="Equation.DSMT4" ShapeID="_x0000_i1102" DrawAspect="Content" ObjectID="_1415219697" r:id="rId186"/>
        </w:object>
      </w:r>
    </w:p>
    <w:p w:rsidR="00EB2CC2" w:rsidRPr="000D0062" w:rsidRDefault="00EB2CC2" w:rsidP="000D0062">
      <w:pPr>
        <w:pStyle w:val="MTDisplayEquation"/>
        <w:spacing w:line="276" w:lineRule="auto"/>
        <w:rPr>
          <w:lang w:val="ru-RU"/>
        </w:rPr>
      </w:pPr>
      <w:r>
        <w:rPr>
          <w:lang w:val="en-US"/>
        </w:rPr>
        <w:tab/>
      </w:r>
      <w:r w:rsidR="00E13FE0" w:rsidRPr="00E13FE0">
        <w:rPr>
          <w:position w:val="-10"/>
          <w:lang w:val="en-US"/>
        </w:rPr>
        <w:object w:dxaOrig="940" w:dyaOrig="320">
          <v:shape id="_x0000_i1103" type="#_x0000_t75" style="width:46.9pt;height:16.75pt" o:ole="">
            <v:imagedata r:id="rId187" o:title=""/>
          </v:shape>
          <o:OLEObject Type="Embed" ProgID="Equation.DSMT4" ShapeID="_x0000_i1103" DrawAspect="Content" ObjectID="_1415219698" r:id="rId188"/>
        </w:object>
      </w:r>
    </w:p>
    <w:p w:rsidR="00751AFF" w:rsidRPr="00D16596" w:rsidRDefault="00751AFF" w:rsidP="00751AFF">
      <w:pPr>
        <w:spacing w:after="120" w:line="276" w:lineRule="auto"/>
        <w:ind w:firstLine="567"/>
        <w:rPr>
          <w:sz w:val="2"/>
          <w:szCs w:val="20"/>
          <w:lang w:val="ru-RU"/>
        </w:rPr>
      </w:pPr>
    </w:p>
    <w:p w:rsidR="00751AFF" w:rsidRPr="00D16596" w:rsidRDefault="00751AFF" w:rsidP="00751AFF">
      <w:pPr>
        <w:spacing w:before="240" w:line="276" w:lineRule="auto"/>
        <w:rPr>
          <w:sz w:val="14"/>
          <w:szCs w:val="20"/>
          <w:lang w:val="ru-RU"/>
        </w:rPr>
        <w:sectPr w:rsidR="00751AFF" w:rsidRPr="00D16596" w:rsidSect="00247AE0">
          <w:footerReference w:type="default" r:id="rId189"/>
          <w:type w:val="continuous"/>
          <w:pgSz w:w="11906" w:h="16838"/>
          <w:pgMar w:top="567" w:right="567" w:bottom="567" w:left="1134" w:header="0" w:footer="283" w:gutter="0"/>
          <w:cols w:space="708"/>
          <w:docGrid w:linePitch="360"/>
        </w:sectPr>
      </w:pPr>
    </w:p>
    <w:tbl>
      <w:tblPr>
        <w:tblW w:w="0" w:type="auto"/>
        <w:jc w:val="right"/>
        <w:tblInd w:w="-73" w:type="dxa"/>
        <w:tblLayout w:type="fixed"/>
        <w:tblLook w:val="0000" w:firstRow="0" w:lastRow="0" w:firstColumn="0" w:lastColumn="0" w:noHBand="0" w:noVBand="0"/>
      </w:tblPr>
      <w:tblGrid>
        <w:gridCol w:w="454"/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EB5CFC" w:rsidRPr="00F6776B" w:rsidTr="0045363E">
        <w:trPr>
          <w:trHeight w:val="255"/>
          <w:jc w:val="right"/>
        </w:trPr>
        <w:tc>
          <w:tcPr>
            <w:tcW w:w="454" w:type="dxa"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left w:val="nil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EB5CF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00">
                <v:shape id="_x0000_i1122" type="#_x0000_t75" style="width:13.4pt;height:15.05pt" o:ole="">
                  <v:imagedata r:id="rId190" o:title=""/>
                </v:shape>
                <o:OLEObject Type="Embed" ProgID="Equation.DSMT4" ShapeID="_x0000_i1122" DrawAspect="Content" ObjectID="_1415219699" r:id="rId191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i/>
                <w:vertAlign w:val="subscript"/>
                <w:lang w:val="ru-RU"/>
              </w:rPr>
            </w:pPr>
            <w:r w:rsidRPr="00F6776B">
              <w:rPr>
                <w:rFonts w:ascii="Cambria Math" w:hAnsi="Cambria Math"/>
                <w:i/>
                <w:szCs w:val="20"/>
                <w:lang w:val="en-US"/>
              </w:rPr>
              <w:t>D</w:t>
            </w:r>
            <w:r w:rsidRPr="00F6776B">
              <w:rPr>
                <w:rFonts w:ascii="Cambria Math" w:hAnsi="Cambria Math"/>
                <w:i/>
                <w:szCs w:val="20"/>
                <w:vertAlign w:val="subscript"/>
                <w:lang w:val="en-US"/>
              </w:rPr>
              <w:t>T</w:t>
            </w:r>
          </w:p>
        </w:tc>
      </w:tr>
      <w:tr w:rsidR="00EB5CFC" w:rsidRPr="00F6776B" w:rsidTr="0045363E">
        <w:trPr>
          <w:trHeight w:hRule="exact" w:val="57"/>
          <w:jc w:val="right"/>
        </w:trPr>
        <w:tc>
          <w:tcPr>
            <w:tcW w:w="454" w:type="dxa"/>
            <w:tcBorders>
              <w:right w:val="single" w:sz="4" w:space="0" w:color="auto"/>
            </w:tcBorders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EB5CFC" w:rsidRPr="00F6776B" w:rsidTr="0045363E">
        <w:trPr>
          <w:trHeight w:hRule="exact" w:val="454"/>
          <w:jc w:val="right"/>
        </w:trPr>
        <w:tc>
          <w:tcPr>
            <w:tcW w:w="454" w:type="dxa"/>
            <w:vMerge w:val="restart"/>
            <w:tcBorders>
              <w:right w:val="single" w:sz="4" w:space="0" w:color="auto"/>
            </w:tcBorders>
            <w:vAlign w:val="center"/>
          </w:tcPr>
          <w:p w:rsidR="00EB5CFC" w:rsidRPr="0086076A" w:rsidRDefault="00EB5CFC" w:rsidP="0045363E">
            <w:pPr>
              <w:jc w:val="center"/>
              <w:rPr>
                <w:rFonts w:ascii="Cambria Math" w:hAnsi="Cambria Math"/>
                <w:position w:val="-12"/>
                <w:lang w:val="en-US"/>
              </w:rPr>
            </w:pPr>
            <w:r>
              <w:rPr>
                <w:rFonts w:ascii="Cambria Math" w:hAnsi="Cambria Math"/>
                <w:position w:val="-12"/>
                <w:lang w:val="en-US"/>
              </w:rPr>
              <w:t>C</w:t>
            </w:r>
          </w:p>
        </w:tc>
        <w:tc>
          <w:tcPr>
            <w:tcW w:w="454" w:type="dxa"/>
            <w:vMerge w:val="restart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B5CF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40" w:dyaOrig="300">
                <v:shape id="_x0000_i1123" type="#_x0000_t75" style="width:11.7pt;height:15.05pt" o:ole="">
                  <v:imagedata r:id="rId192" o:title=""/>
                </v:shape>
                <o:OLEObject Type="Embed" ProgID="Equation.DSMT4" ShapeID="_x0000_i1123" DrawAspect="Content" ObjectID="_1415219700" r:id="rId193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792572" w:rsidRDefault="00792572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24" type="#_x0000_t75" style="width:13.4pt;height:16.75pt" o:ole="">
                  <v:imagedata r:id="rId194" o:title=""/>
                </v:shape>
                <o:OLEObject Type="Embed" ProgID="Equation.DSMT4" ShapeID="_x0000_i1124" DrawAspect="Content" ObjectID="_1415219701" r:id="rId195"/>
              </w:objec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EB5CFC" w:rsidRPr="00F6776B" w:rsidTr="0045363E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vMerge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B5CFC" w:rsidRPr="00AF47E9" w:rsidRDefault="00AF47E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D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EB5CFC" w:rsidRPr="00F6776B" w:rsidRDefault="00EB5CF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EB5CF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20" w:dyaOrig="300">
                <v:shape id="_x0000_i1125" type="#_x0000_t75" style="width:10.9pt;height:15.05pt" o:ole="">
                  <v:imagedata r:id="rId196" o:title=""/>
                </v:shape>
                <o:OLEObject Type="Embed" ProgID="Equation.DSMT4" ShapeID="_x0000_i1125" DrawAspect="Content" ObjectID="_1415219702" r:id="rId197"/>
              </w:object>
            </w: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26" type="#_x0000_t75" style="width:13.4pt;height:16.75pt" o:ole="">
                  <v:imagedata r:id="rId198" o:title=""/>
                </v:shape>
                <o:OLEObject Type="Embed" ProgID="Equation.DSMT4" ShapeID="_x0000_i1126" DrawAspect="Content" ObjectID="_1415219703" r:id="rId199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27" type="#_x0000_t75" style="width:13.4pt;height:16.75pt" o:ole="">
                  <v:imagedata r:id="rId200" o:title=""/>
                </v:shape>
                <o:OLEObject Type="Embed" ProgID="Equation.DSMT4" ShapeID="_x0000_i1127" DrawAspect="Content" ObjectID="_1415219704" r:id="rId201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28" type="#_x0000_t75" style="width:13.4pt;height:16.75pt" o:ole="">
                  <v:imagedata r:id="rId202" o:title=""/>
                </v:shape>
                <o:OLEObject Type="Embed" ProgID="Equation.DSMT4" ShapeID="_x0000_i1128" DrawAspect="Content" ObjectID="_1415219705" r:id="rId203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E13FE0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 w:rsidRPr="00E13FE0">
              <w:rPr>
                <w:position w:val="-10"/>
              </w:rPr>
              <w:object w:dxaOrig="260" w:dyaOrig="320">
                <v:shape id="_x0000_i1129" type="#_x0000_t75" style="width:13.4pt;height:16.75pt" o:ole="">
                  <v:imagedata r:id="rId204" o:title=""/>
                </v:shape>
                <o:OLEObject Type="Embed" ProgID="Equation.DSMT4" ShapeID="_x0000_i1129" DrawAspect="Content" ObjectID="_1415219706" r:id="rId205"/>
              </w:objec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0" type="#_x0000_t75" style="width:13.4pt;height:16.75pt" o:ole="">
                  <v:imagedata r:id="rId206" o:title=""/>
                </v:shape>
                <o:OLEObject Type="Embed" ProgID="Equation.DSMT4" ShapeID="_x0000_i1130" DrawAspect="Content" ObjectID="_1415219707" r:id="rId207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1" type="#_x0000_t75" style="width:13.4pt;height:16.75pt" o:ole="">
                  <v:imagedata r:id="rId208" o:title=""/>
                </v:shape>
                <o:OLEObject Type="Embed" ProgID="Equation.DSMT4" ShapeID="_x0000_i1131" DrawAspect="Content" ObjectID="_1415219708" r:id="rId209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2" type="#_x0000_t75" style="width:13.4pt;height:16.75pt" o:ole="">
                  <v:imagedata r:id="rId210" o:title=""/>
                </v:shape>
                <o:OLEObject Type="Embed" ProgID="Equation.DSMT4" ShapeID="_x0000_i1132" DrawAspect="Content" ObjectID="_1415219709" r:id="rId211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43706F" w:rsidRDefault="002B7D4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/>
                <w:position w:val="-12"/>
              </w:rPr>
            </w:pPr>
          </w:p>
        </w:tc>
        <w:tc>
          <w:tcPr>
            <w:tcW w:w="454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40" w:dyaOrig="300">
                <v:shape id="_x0000_i1133" type="#_x0000_t75" style="width:11.7pt;height:15.05pt" o:ole="">
                  <v:imagedata r:id="rId212" o:title=""/>
                </v:shape>
                <o:OLEObject Type="Embed" ProgID="Equation.DSMT4" ShapeID="_x0000_i1133" DrawAspect="Content" ObjectID="_1415219710" r:id="rId213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792572" w:rsidRDefault="00792572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4" type="#_x0000_t75" style="width:13.4pt;height:16.75pt" o:ole="">
                  <v:imagedata r:id="rId214" o:title=""/>
                </v:shape>
                <o:OLEObject Type="Embed" ProgID="Equation.DSMT4" ShapeID="_x0000_i1134" DrawAspect="Content" ObjectID="_1415219711" r:id="rId215"/>
              </w:objec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AF47E9" w:rsidRDefault="00AF47E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D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20" w:dyaOrig="300">
                <v:shape id="_x0000_i1135" type="#_x0000_t75" style="width:10.9pt;height:15.05pt" o:ole="">
                  <v:imagedata r:id="rId216" o:title=""/>
                </v:shape>
                <o:OLEObject Type="Embed" ProgID="Equation.DSMT4" ShapeID="_x0000_i1135" DrawAspect="Content" ObjectID="_1415219712" r:id="rId217"/>
              </w:object>
            </w: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6" type="#_x0000_t75" style="width:13.4pt;height:16.75pt" o:ole="">
                  <v:imagedata r:id="rId218" o:title=""/>
                </v:shape>
                <o:OLEObject Type="Embed" ProgID="Equation.DSMT4" ShapeID="_x0000_i1136" DrawAspect="Content" ObjectID="_1415219713" r:id="rId219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7" type="#_x0000_t75" style="width:13.4pt;height:16.75pt" o:ole="">
                  <v:imagedata r:id="rId220" o:title=""/>
                </v:shape>
                <o:OLEObject Type="Embed" ProgID="Equation.DSMT4" ShapeID="_x0000_i1137" DrawAspect="Content" ObjectID="_1415219714" r:id="rId221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8" type="#_x0000_t75" style="width:13.4pt;height:16.75pt" o:ole="">
                  <v:imagedata r:id="rId222" o:title=""/>
                </v:shape>
                <o:OLEObject Type="Embed" ProgID="Equation.DSMT4" ShapeID="_x0000_i1138" DrawAspect="Content" ObjectID="_1415219715" r:id="rId223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hRule="exact" w:val="454"/>
          <w:jc w:val="right"/>
        </w:trPr>
        <w:tc>
          <w:tcPr>
            <w:tcW w:w="454" w:type="dxa"/>
            <w:tcBorders>
              <w:top w:val="nil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39" type="#_x0000_t75" style="width:13.4pt;height:16.75pt" o:ole="">
                  <v:imagedata r:id="rId224" o:title=""/>
                </v:shape>
                <o:OLEObject Type="Embed" ProgID="Equation.DSMT4" ShapeID="_x0000_i1139" DrawAspect="Content" ObjectID="_1415219716" r:id="rId225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40" type="#_x0000_t75" style="width:13.4pt;height:16.75pt" o:ole="">
                  <v:imagedata r:id="rId226" o:title=""/>
                </v:shape>
                <o:OLEObject Type="Embed" ProgID="Equation.DSMT4" ShapeID="_x0000_i1140" DrawAspect="Content" ObjectID="_1415219717" r:id="rId227"/>
              </w:objec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41" type="#_x0000_t75" style="width:13.4pt;height:16.75pt" o:ole="">
                  <v:imagedata r:id="rId228" o:title=""/>
                </v:shape>
                <o:OLEObject Type="Embed" ProgID="Equation.DSMT4" ShapeID="_x0000_i1141" DrawAspect="Content" ObjectID="_1415219718" r:id="rId229"/>
              </w:objec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B7D49" w:rsidRPr="00F146E4" w:rsidRDefault="00E13FE0" w:rsidP="00E13FE0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/>
                <w:position w:val="-10"/>
              </w:rPr>
              <w:object w:dxaOrig="260" w:dyaOrig="320">
                <v:shape id="_x0000_i1142" type="#_x0000_t75" style="width:13.4pt;height:16.75pt" o:ole="">
                  <v:imagedata r:id="rId230" o:title=""/>
                </v:shape>
                <o:OLEObject Type="Embed" ProgID="Equation.DSMT4" ShapeID="_x0000_i1142" DrawAspect="Content" ObjectID="_1415219719" r:id="rId231"/>
              </w:objec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hRule="exact" w:val="57"/>
          <w:jc w:val="right"/>
        </w:trPr>
        <w:tc>
          <w:tcPr>
            <w:tcW w:w="454" w:type="dxa"/>
            <w:tcBorders>
              <w:top w:val="nil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2B7D49" w:rsidRPr="00F6776B" w:rsidTr="0045363E">
        <w:trPr>
          <w:trHeight w:val="255"/>
          <w:jc w:val="right"/>
        </w:trPr>
        <w:tc>
          <w:tcPr>
            <w:tcW w:w="454" w:type="dxa"/>
            <w:tcBorders>
              <w:top w:val="nil"/>
            </w:tcBorders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2B7D49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 w:rsidRPr="00E13FE0">
              <w:rPr>
                <w:rFonts w:ascii="Cambria Math" w:hAnsi="Cambria Math"/>
                <w:position w:val="-10"/>
              </w:rPr>
              <w:object w:dxaOrig="240" w:dyaOrig="300">
                <v:shape id="_x0000_i1143" type="#_x0000_t75" style="width:11.7pt;height:15.05pt" o:ole="">
                  <v:imagedata r:id="rId232" o:title=""/>
                </v:shape>
                <o:OLEObject Type="Embed" ProgID="Equation.DSMT4" ShapeID="_x0000_i1143" DrawAspect="Content" ObjectID="_1415219720" r:id="rId233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2B7D49" w:rsidRPr="00F6776B" w:rsidRDefault="002B7D4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2B7D49" w:rsidRPr="00F6776B" w:rsidRDefault="002B7D49" w:rsidP="0045363E">
            <w:pPr>
              <w:keepNext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751AFF" w:rsidRPr="00D16596" w:rsidRDefault="00751AFF" w:rsidP="0045363E">
      <w:pPr>
        <w:rPr>
          <w:sz w:val="2"/>
          <w:szCs w:val="20"/>
          <w:lang w:val="en-US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54"/>
        <w:gridCol w:w="454"/>
        <w:gridCol w:w="57"/>
        <w:gridCol w:w="454"/>
        <w:gridCol w:w="454"/>
        <w:gridCol w:w="454"/>
        <w:gridCol w:w="471"/>
        <w:gridCol w:w="57"/>
        <w:gridCol w:w="510"/>
      </w:tblGrid>
      <w:tr w:rsidR="00C3185C" w:rsidRPr="00F6776B" w:rsidTr="00C3185C">
        <w:trPr>
          <w:trHeight w:val="255"/>
        </w:trPr>
        <w:tc>
          <w:tcPr>
            <w:tcW w:w="454" w:type="dxa"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left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left w:val="nil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 w:rsidRPr="00E13FE0">
              <w:rPr>
                <w:rFonts w:ascii="Cambria Math" w:hAnsi="Cambria Math"/>
                <w:position w:val="-10"/>
              </w:rPr>
              <w:object w:dxaOrig="260" w:dyaOrig="300">
                <v:shape id="_x0000_i1104" type="#_x0000_t75" style="width:13.4pt;height:15.05pt" o:ole="">
                  <v:imagedata r:id="rId234" o:title=""/>
                </v:shape>
                <o:OLEObject Type="Embed" ProgID="Equation.DSMT4" ShapeID="_x0000_i1104" DrawAspect="Content" ObjectID="_1415219721" r:id="rId235"/>
              </w:object>
            </w: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i/>
                <w:vertAlign w:val="subscript"/>
                <w:lang w:val="ru-RU"/>
              </w:rPr>
            </w:pPr>
            <w:r>
              <w:rPr>
                <w:rFonts w:ascii="Cambria Math" w:hAnsi="Cambria Math"/>
                <w:i/>
                <w:szCs w:val="20"/>
                <w:lang w:val="en-US"/>
              </w:rPr>
              <w:t>R</w:t>
            </w:r>
          </w:p>
        </w:tc>
      </w:tr>
      <w:tr w:rsidR="00C3185C" w:rsidRPr="00F6776B" w:rsidTr="00C3185C">
        <w:trPr>
          <w:trHeight w:hRule="exact" w:val="57"/>
        </w:trPr>
        <w:tc>
          <w:tcPr>
            <w:tcW w:w="454" w:type="dxa"/>
            <w:tcBorders>
              <w:right w:val="single" w:sz="4" w:space="0" w:color="auto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hRule="exact" w:val="454"/>
        </w:trPr>
        <w:tc>
          <w:tcPr>
            <w:tcW w:w="454" w:type="dxa"/>
            <w:vMerge w:val="restart"/>
            <w:tcBorders>
              <w:right w:val="single" w:sz="4" w:space="0" w:color="auto"/>
            </w:tcBorders>
            <w:vAlign w:val="center"/>
          </w:tcPr>
          <w:p w:rsidR="00C3185C" w:rsidRPr="0086076A" w:rsidRDefault="00C3185C" w:rsidP="0045363E">
            <w:pPr>
              <w:jc w:val="center"/>
              <w:rPr>
                <w:rFonts w:ascii="Cambria Math" w:hAnsi="Cambria Math"/>
                <w:position w:val="-12"/>
                <w:lang w:val="en-US"/>
              </w:rPr>
            </w:pPr>
            <w:r>
              <w:rPr>
                <w:rFonts w:ascii="Cambria Math" w:hAnsi="Cambria Math"/>
                <w:position w:val="-12"/>
                <w:lang w:val="en-US"/>
              </w:rPr>
              <w:t>C</w:t>
            </w:r>
          </w:p>
        </w:tc>
        <w:tc>
          <w:tcPr>
            <w:tcW w:w="454" w:type="dxa"/>
            <w:vMerge w:val="restart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 w:rsidRPr="00E13FE0">
              <w:rPr>
                <w:rFonts w:ascii="Cambria Math" w:hAnsi="Cambria Math"/>
                <w:position w:val="-10"/>
              </w:rPr>
              <w:object w:dxaOrig="240" w:dyaOrig="300">
                <v:shape id="_x0000_i1105" type="#_x0000_t75" style="width:11.7pt;height:15.05pt" o:ole="">
                  <v:imagedata r:id="rId236" o:title=""/>
                </v:shape>
                <o:OLEObject Type="Embed" ProgID="Equation.DSMT4" ShapeID="_x0000_i1105" DrawAspect="Content" ObjectID="_1415219722" r:id="rId237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792572" w:rsidRDefault="00E13FE0" w:rsidP="00E13FE0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position w:val="-10"/>
                <w:lang w:val="en-US"/>
              </w:rPr>
              <w:object w:dxaOrig="260" w:dyaOrig="320">
                <v:shape id="_x0000_i1106" type="#_x0000_t75" style="width:13.4pt;height:16.75pt" o:ole="">
                  <v:imagedata r:id="rId238" o:title=""/>
                </v:shape>
                <o:OLEObject Type="Embed" ProgID="Equation.DSMT4" ShapeID="_x0000_i1106" DrawAspect="Content" ObjectID="_1415219723" r:id="rId239"/>
              </w:object>
            </w:r>
            <w:r w:rsidR="00792572"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D74ACC" w:rsidRDefault="00D74ACC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left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hRule="exact" w:val="454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vMerge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F47E9" w:rsidRDefault="00AF47E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20" w:dyaOrig="300">
                <v:shape id="_x0000_i1107" type="#_x0000_t75" style="width:10.9pt;height:15.05pt" o:ole="">
                  <v:imagedata r:id="rId240" o:title=""/>
                </v:shape>
                <o:OLEObject Type="Embed" ProgID="Equation.DSMT4" ShapeID="_x0000_i1107" DrawAspect="Content" ObjectID="_1415219724" r:id="rId241"/>
              </w:object>
            </w:r>
          </w:p>
        </w:tc>
      </w:tr>
      <w:tr w:rsidR="00C3185C" w:rsidRPr="00F6776B" w:rsidTr="00C3185C">
        <w:trPr>
          <w:trHeight w:hRule="exact" w:val="454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FD2007" w:rsidRDefault="00FD2007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452409" w:rsidRDefault="0045240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720EBF" w:rsidRDefault="00720EBF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2B7D49" w:rsidRDefault="002B7D4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left w:val="single" w:sz="4" w:space="0" w:color="auto"/>
              <w:right w:val="single" w:sz="8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/>
            <w:tcBorders>
              <w:left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hRule="exact" w:val="454"/>
        </w:trPr>
        <w:tc>
          <w:tcPr>
            <w:tcW w:w="454" w:type="dxa"/>
            <w:vMerge/>
            <w:tcBorders>
              <w:right w:val="single" w:sz="4" w:space="0" w:color="auto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3D0BFB" w:rsidRDefault="003D0BF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C868BF" w:rsidRDefault="00C868BF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E96E66" w:rsidRDefault="00E96E66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43706F" w:rsidRDefault="0043706F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8C43C1">
        <w:trPr>
          <w:trHeight w:hRule="exact" w:val="454"/>
        </w:trPr>
        <w:tc>
          <w:tcPr>
            <w:tcW w:w="454" w:type="dxa"/>
            <w:tcBorders>
              <w:top w:val="nil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  <w:position w:val="-12"/>
              </w:rPr>
            </w:pPr>
          </w:p>
        </w:tc>
        <w:tc>
          <w:tcPr>
            <w:tcW w:w="454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40" w:dyaOrig="300">
                <v:shape id="_x0000_i1108" type="#_x0000_t75" style="width:11.7pt;height:15.05pt" o:ole="">
                  <v:imagedata r:id="rId242" o:title=""/>
                </v:shape>
                <o:OLEObject Type="Embed" ProgID="Equation.DSMT4" ShapeID="_x0000_i1108" DrawAspect="Content" ObjectID="_1415219725" r:id="rId243"/>
              </w:object>
            </w: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792572" w:rsidRDefault="00792572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1</w:t>
            </w:r>
          </w:p>
        </w:tc>
        <w:tc>
          <w:tcPr>
            <w:tcW w:w="47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D74ACC" w:rsidRDefault="00D74ACC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8C43C1" w:rsidRPr="00F6776B" w:rsidTr="008C43C1">
        <w:trPr>
          <w:trHeight w:hRule="exact" w:val="454"/>
        </w:trPr>
        <w:tc>
          <w:tcPr>
            <w:tcW w:w="454" w:type="dxa"/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left w:val="single" w:sz="8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A21A6B" w:rsidRDefault="00A21A6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x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AF47E9" w:rsidRDefault="00AF47E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</w:tcPr>
          <w:p w:rsidR="008C43C1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20" w:dyaOrig="300">
                <v:shape id="_x0000_i1109" type="#_x0000_t75" style="width:10.9pt;height:15.05pt" o:ole="">
                  <v:imagedata r:id="rId244" o:title=""/>
                </v:shape>
                <o:OLEObject Type="Embed" ProgID="Equation.DSMT4" ShapeID="_x0000_i1109" DrawAspect="Content" ObjectID="_1415219726" r:id="rId245"/>
              </w:object>
            </w:r>
          </w:p>
        </w:tc>
      </w:tr>
      <w:tr w:rsidR="008C43C1" w:rsidRPr="00F6776B" w:rsidTr="008C43C1">
        <w:trPr>
          <w:trHeight w:hRule="exact" w:val="454"/>
        </w:trPr>
        <w:tc>
          <w:tcPr>
            <w:tcW w:w="454" w:type="dxa"/>
            <w:tcBorders>
              <w:top w:val="nil"/>
            </w:tcBorders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FD2007" w:rsidRDefault="00FD2007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452409" w:rsidRDefault="00452409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720EBF" w:rsidRDefault="00720EBF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C43C1" w:rsidRPr="00DE0963" w:rsidRDefault="00DE0963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vMerge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8C43C1" w:rsidRPr="00F6776B" w:rsidRDefault="008C43C1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hRule="exact" w:val="454"/>
        </w:trPr>
        <w:tc>
          <w:tcPr>
            <w:tcW w:w="454" w:type="dxa"/>
            <w:tcBorders>
              <w:top w:val="nil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3D0BFB" w:rsidRDefault="003D0BFB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C868BF" w:rsidRDefault="00C868BF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E96E66" w:rsidRDefault="00E96E66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4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3185C" w:rsidRPr="00F146E4" w:rsidRDefault="00F146E4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  <w:r>
              <w:rPr>
                <w:rFonts w:ascii="Cambria Math" w:hAnsi="Cambria Math" w:cs="Arial"/>
                <w:lang w:val="en-US"/>
              </w:rPr>
              <w:t>0</w:t>
            </w:r>
          </w:p>
        </w:tc>
        <w:tc>
          <w:tcPr>
            <w:tcW w:w="57" w:type="dxa"/>
            <w:tcBorders>
              <w:top w:val="nil"/>
              <w:lef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hRule="exact" w:val="57"/>
        </w:trPr>
        <w:tc>
          <w:tcPr>
            <w:tcW w:w="454" w:type="dxa"/>
            <w:tcBorders>
              <w:top w:val="nil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90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47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</w:tr>
      <w:tr w:rsidR="00C3185C" w:rsidRPr="00F6776B" w:rsidTr="00C3185C">
        <w:trPr>
          <w:trHeight w:val="255"/>
        </w:trPr>
        <w:tc>
          <w:tcPr>
            <w:tcW w:w="454" w:type="dxa"/>
            <w:tcBorders>
              <w:top w:val="nil"/>
            </w:tcBorders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tcBorders>
              <w:top w:val="nil"/>
            </w:tcBorders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454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ru-RU"/>
              </w:rPr>
            </w:pPr>
          </w:p>
        </w:tc>
        <w:tc>
          <w:tcPr>
            <w:tcW w:w="908" w:type="dxa"/>
            <w:gridSpan w:val="2"/>
            <w:tcBorders>
              <w:top w:val="single" w:sz="8" w:space="0" w:color="auto"/>
            </w:tcBorders>
            <w:shd w:val="clear" w:color="auto" w:fill="auto"/>
            <w:noWrap/>
            <w:vAlign w:val="center"/>
          </w:tcPr>
          <w:p w:rsidR="00C3185C" w:rsidRPr="00F6776B" w:rsidRDefault="00E13FE0" w:rsidP="00E13FE0">
            <w:pPr>
              <w:jc w:val="center"/>
              <w:rPr>
                <w:rFonts w:ascii="Cambria Math" w:hAnsi="Cambria Math" w:cs="Arial"/>
                <w:lang w:val="ru-RU"/>
              </w:rPr>
            </w:pPr>
            <w:r>
              <w:rPr>
                <w:rFonts w:ascii="Cambria Math" w:hAnsi="Cambria Math"/>
                <w:position w:val="-10"/>
              </w:rPr>
              <w:object w:dxaOrig="240" w:dyaOrig="300">
                <v:shape id="_x0000_i1110" type="#_x0000_t75" style="width:11.7pt;height:15.05pt" o:ole="">
                  <v:imagedata r:id="rId246" o:title=""/>
                </v:shape>
                <o:OLEObject Type="Embed" ProgID="Equation.DSMT4" ShapeID="_x0000_i1110" DrawAspect="Content" ObjectID="_1415219727" r:id="rId247"/>
              </w:object>
            </w:r>
          </w:p>
        </w:tc>
        <w:tc>
          <w:tcPr>
            <w:tcW w:w="471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7" w:type="dxa"/>
            <w:tcMar>
              <w:left w:w="0" w:type="dxa"/>
              <w:right w:w="0" w:type="dxa"/>
            </w:tcMar>
            <w:vAlign w:val="center"/>
          </w:tcPr>
          <w:p w:rsidR="00C3185C" w:rsidRPr="00F6776B" w:rsidRDefault="00C3185C" w:rsidP="0045363E">
            <w:pPr>
              <w:jc w:val="center"/>
              <w:rPr>
                <w:rFonts w:ascii="Cambria Math" w:hAnsi="Cambria Math" w:cs="Arial"/>
                <w:lang w:val="en-US"/>
              </w:rPr>
            </w:pPr>
          </w:p>
        </w:tc>
        <w:tc>
          <w:tcPr>
            <w:tcW w:w="510" w:type="dxa"/>
            <w:shd w:val="clear" w:color="auto" w:fill="auto"/>
            <w:noWrap/>
            <w:vAlign w:val="center"/>
          </w:tcPr>
          <w:p w:rsidR="00C3185C" w:rsidRPr="00F6776B" w:rsidRDefault="00C3185C" w:rsidP="0045363E">
            <w:pPr>
              <w:keepNext/>
              <w:jc w:val="center"/>
              <w:rPr>
                <w:rFonts w:ascii="Cambria Math" w:hAnsi="Cambria Math" w:cs="Arial"/>
                <w:lang w:val="en-US"/>
              </w:rPr>
            </w:pPr>
          </w:p>
        </w:tc>
      </w:tr>
    </w:tbl>
    <w:p w:rsidR="00C3185C" w:rsidRDefault="00C3185C" w:rsidP="00751AFF">
      <w:pPr>
        <w:ind w:firstLine="567"/>
        <w:rPr>
          <w:sz w:val="20"/>
          <w:szCs w:val="20"/>
          <w:lang w:val="en-US"/>
        </w:rPr>
        <w:sectPr w:rsidR="00C3185C" w:rsidSect="002A5029">
          <w:type w:val="continuous"/>
          <w:pgSz w:w="11906" w:h="16838"/>
          <w:pgMar w:top="567" w:right="567" w:bottom="567" w:left="1134" w:header="0" w:footer="283" w:gutter="0"/>
          <w:cols w:num="2" w:space="708"/>
          <w:docGrid w:linePitch="360"/>
        </w:sectPr>
      </w:pPr>
    </w:p>
    <w:p w:rsidR="00751AFF" w:rsidRPr="0006375C" w:rsidRDefault="00A9751C" w:rsidP="0045363E">
      <w:pPr>
        <w:pStyle w:val="a3"/>
      </w:pPr>
      <w:bookmarkStart w:id="8" w:name="_Ref336109313"/>
      <w:r>
        <w:lastRenderedPageBreak/>
        <w:t>Рисунок</w:t>
      </w:r>
      <w:r w:rsidR="00A70D4A">
        <w:t xml:space="preserve"> </w:t>
      </w:r>
      <w:r w:rsidR="00E52EBC">
        <w:fldChar w:fldCharType="begin"/>
      </w:r>
      <w:r w:rsidR="00E52EBC">
        <w:instrText xml:space="preserve"> STYLEREF 1 \s </w:instrText>
      </w:r>
      <w:r w:rsidR="00E52EBC">
        <w:fldChar w:fldCharType="separate"/>
      </w:r>
      <w:r w:rsidR="00B25CFD">
        <w:rPr>
          <w:noProof/>
        </w:rPr>
        <w:t>3</w:t>
      </w:r>
      <w:r w:rsidR="00E52EBC">
        <w:fldChar w:fldCharType="end"/>
      </w:r>
      <w:r w:rsidR="00E52EBC">
        <w:t>.</w:t>
      </w:r>
      <w:r w:rsidR="00E52EBC">
        <w:fldChar w:fldCharType="begin"/>
      </w:r>
      <w:r>
        <w:instrText xml:space="preserve"> SEQ Рисунок</w:instrText>
      </w:r>
      <w:r w:rsidR="00E52EBC">
        <w:instrText xml:space="preserve"> \* ARABIC \s 1 </w:instrText>
      </w:r>
      <w:r w:rsidR="00E52EBC">
        <w:fldChar w:fldCharType="separate"/>
      </w:r>
      <w:r w:rsidR="00B25CFD">
        <w:rPr>
          <w:noProof/>
        </w:rPr>
        <w:t>5</w:t>
      </w:r>
      <w:r w:rsidR="00E52EBC">
        <w:fldChar w:fldCharType="end"/>
      </w:r>
      <w:bookmarkEnd w:id="8"/>
    </w:p>
    <w:p w:rsidR="007F01CB" w:rsidRPr="001B10E5" w:rsidRDefault="007F01CB" w:rsidP="0045363E">
      <w:pPr>
        <w:pStyle w:val="TimesNewRoman10"/>
      </w:pPr>
      <w:r w:rsidRPr="001B10E5">
        <w:t xml:space="preserve">Схема, формующая сигналы </w:t>
      </w:r>
      <w:r w:rsidRPr="001B10E5">
        <w:rPr>
          <w:lang w:val="en-US"/>
        </w:rPr>
        <w:t>D</w:t>
      </w:r>
      <w:r w:rsidRPr="00D16596">
        <w:rPr>
          <w:vertAlign w:val="subscript"/>
          <w:lang w:val="en-US"/>
        </w:rPr>
        <w:t>T</w:t>
      </w:r>
      <w:r w:rsidRPr="001B10E5">
        <w:t xml:space="preserve"> и </w:t>
      </w:r>
      <w:r w:rsidRPr="001B10E5">
        <w:rPr>
          <w:lang w:val="en-US"/>
        </w:rPr>
        <w:t>R</w:t>
      </w:r>
      <w:r w:rsidRPr="001B10E5">
        <w:t xml:space="preserve"> показана на</w:t>
      </w:r>
      <w:r w:rsidR="0045363E" w:rsidRPr="0045363E">
        <w:t xml:space="preserve"> </w:t>
      </w:r>
      <w:r w:rsidR="0045363E">
        <w:t>рисунке </w:t>
      </w:r>
      <w:r w:rsidR="0045363E">
        <w:fldChar w:fldCharType="begin"/>
      </w:r>
      <w:r w:rsidR="0045363E">
        <w:instrText xml:space="preserve"> REF _Ref336109445 \h  \* MERGEFORMAT </w:instrText>
      </w:r>
      <w:r w:rsidR="0045363E">
        <w:fldChar w:fldCharType="separate"/>
      </w:r>
      <w:r w:rsidR="00B25CFD" w:rsidRPr="00B25CFD">
        <w:rPr>
          <w:vanish/>
        </w:rPr>
        <w:t xml:space="preserve">Рисунок </w:t>
      </w:r>
      <w:r w:rsidR="00B25CFD" w:rsidRPr="00B25CFD">
        <w:rPr>
          <w:noProof/>
        </w:rPr>
        <w:t>3</w:t>
      </w:r>
      <w:r w:rsidR="00B25CFD" w:rsidRPr="00B25CFD">
        <w:t>.</w:t>
      </w:r>
      <w:r w:rsidR="00B25CFD" w:rsidRPr="00B25CFD">
        <w:rPr>
          <w:noProof/>
        </w:rPr>
        <w:t>6</w:t>
      </w:r>
      <w:r w:rsidR="0045363E">
        <w:fldChar w:fldCharType="end"/>
      </w:r>
      <w:r w:rsidRPr="001B10E5">
        <w:t>.</w:t>
      </w:r>
    </w:p>
    <w:p w:rsidR="00D16596" w:rsidRDefault="00D16596" w:rsidP="00300A80">
      <w:pPr>
        <w:pStyle w:val="a3"/>
        <w:rPr>
          <w:lang w:val="en-US"/>
        </w:rPr>
      </w:pPr>
      <w:r>
        <w:object w:dxaOrig="6382" w:dyaOrig="7728">
          <v:shape id="_x0000_i1121" type="#_x0000_t75" style="width:248.65pt;height:301.4pt" o:ole="">
            <v:imagedata r:id="rId248" o:title=""/>
          </v:shape>
          <o:OLEObject Type="Embed" ProgID="Visio.Drawing.11" ShapeID="_x0000_i1121" DrawAspect="Content" ObjectID="_1415219728" r:id="rId249"/>
        </w:object>
      </w:r>
      <w:bookmarkStart w:id="9" w:name="_Ref336109445"/>
    </w:p>
    <w:p w:rsidR="003466C8" w:rsidRDefault="00A9751C" w:rsidP="00D16596">
      <w:pPr>
        <w:pStyle w:val="a3"/>
        <w:spacing w:after="0"/>
        <w:rPr>
          <w:lang w:val="en-US"/>
        </w:rPr>
      </w:pPr>
      <w:r>
        <w:t>Рисунок</w:t>
      </w:r>
      <w:r w:rsidR="00300A80">
        <w:t xml:space="preserve"> </w:t>
      </w:r>
      <w:r w:rsidR="00E52EBC">
        <w:rPr>
          <w:lang w:val="en-US"/>
        </w:rPr>
        <w:fldChar w:fldCharType="begin"/>
      </w:r>
      <w:r w:rsidR="00E52EBC">
        <w:rPr>
          <w:lang w:val="en-US"/>
        </w:rPr>
        <w:instrText xml:space="preserve"> STYLEREF 1 \s </w:instrText>
      </w:r>
      <w:r w:rsidR="00E52EBC">
        <w:rPr>
          <w:lang w:val="en-US"/>
        </w:rPr>
        <w:fldChar w:fldCharType="separate"/>
      </w:r>
      <w:r w:rsidR="00B25CFD">
        <w:rPr>
          <w:noProof/>
          <w:lang w:val="en-US"/>
        </w:rPr>
        <w:t>3</w:t>
      </w:r>
      <w:r w:rsidR="00E52EBC">
        <w:rPr>
          <w:lang w:val="en-US"/>
        </w:rPr>
        <w:fldChar w:fldCharType="end"/>
      </w:r>
      <w:r w:rsidR="00E52EBC">
        <w:rPr>
          <w:lang w:val="en-US"/>
        </w:rPr>
        <w:t>.</w:t>
      </w:r>
      <w:r w:rsidR="00E52EBC">
        <w:rPr>
          <w:lang w:val="en-US"/>
        </w:rPr>
        <w:fldChar w:fldCharType="begin"/>
      </w:r>
      <w:r>
        <w:rPr>
          <w:lang w:val="en-US"/>
        </w:rPr>
        <w:instrText xml:space="preserve"> SEQ Рис</w:instrText>
      </w:r>
      <w:r>
        <w:instrText>унок</w:instrText>
      </w:r>
      <w:r w:rsidR="00E52EBC">
        <w:rPr>
          <w:lang w:val="en-US"/>
        </w:rPr>
        <w:instrText xml:space="preserve"> \* ARABIC \s 1 </w:instrText>
      </w:r>
      <w:r w:rsidR="00E52EBC">
        <w:rPr>
          <w:lang w:val="en-US"/>
        </w:rPr>
        <w:fldChar w:fldCharType="separate"/>
      </w:r>
      <w:r w:rsidR="00B25CFD">
        <w:rPr>
          <w:noProof/>
          <w:lang w:val="en-US"/>
        </w:rPr>
        <w:t>6</w:t>
      </w:r>
      <w:r w:rsidR="00E52EBC">
        <w:rPr>
          <w:lang w:val="en-US"/>
        </w:rPr>
        <w:fldChar w:fldCharType="end"/>
      </w:r>
      <w:bookmarkEnd w:id="9"/>
    </w:p>
    <w:p w:rsidR="00D16596" w:rsidRPr="00D16596" w:rsidRDefault="00D16596" w:rsidP="00D16596">
      <w:pPr>
        <w:pStyle w:val="ad"/>
        <w:rPr>
          <w:sz w:val="2"/>
        </w:rPr>
      </w:pPr>
    </w:p>
    <w:p w:rsidR="0069757C" w:rsidRPr="0069757C" w:rsidRDefault="0069757C" w:rsidP="0069757C">
      <w:pPr>
        <w:pStyle w:val="2"/>
        <w:rPr>
          <w:lang w:val="ru-RU"/>
        </w:rPr>
      </w:pPr>
      <w:r>
        <w:rPr>
          <w:lang w:val="ru-RU"/>
        </w:rPr>
        <w:lastRenderedPageBreak/>
        <w:t>Построим обобщенные схемы</w:t>
      </w:r>
    </w:p>
    <w:p w:rsidR="0069757C" w:rsidRDefault="00CB288F" w:rsidP="0069757C">
      <w:pPr>
        <w:keepNext/>
        <w:jc w:val="center"/>
      </w:pPr>
      <w:r>
        <w:object w:dxaOrig="7461" w:dyaOrig="7580">
          <v:shape id="_x0000_i1145" type="#_x0000_t75" style="width:349.95pt;height:353.3pt" o:ole="">
            <v:imagedata r:id="rId250" o:title=""/>
          </v:shape>
          <o:OLEObject Type="Embed" ProgID="Visio.Drawing.11" ShapeID="_x0000_i1145" DrawAspect="Content" ObjectID="_1415219729" r:id="rId251"/>
        </w:object>
      </w:r>
    </w:p>
    <w:p w:rsidR="00EB5CFC" w:rsidRPr="009A0F04" w:rsidRDefault="00A9751C" w:rsidP="0069757C">
      <w:pPr>
        <w:pStyle w:val="a3"/>
      </w:pPr>
      <w:r>
        <w:t>Рисунок</w:t>
      </w:r>
      <w:r w:rsidR="0069757C">
        <w:t xml:space="preserve"> </w:t>
      </w:r>
      <w:r w:rsidR="00E52EBC">
        <w:fldChar w:fldCharType="begin"/>
      </w:r>
      <w:r w:rsidR="00E52EBC">
        <w:instrText xml:space="preserve"> STYLEREF 1 \s </w:instrText>
      </w:r>
      <w:r w:rsidR="00E52EBC">
        <w:fldChar w:fldCharType="separate"/>
      </w:r>
      <w:r w:rsidR="00B25CFD">
        <w:rPr>
          <w:noProof/>
        </w:rPr>
        <w:t>3</w:t>
      </w:r>
      <w:r w:rsidR="00E52EBC">
        <w:fldChar w:fldCharType="end"/>
      </w:r>
      <w:r w:rsidR="00E52EBC">
        <w:t>.</w:t>
      </w:r>
      <w:r w:rsidR="00E52EBC">
        <w:fldChar w:fldCharType="begin"/>
      </w:r>
      <w:r w:rsidR="00E52EBC">
        <w:instrText xml:space="preserve"> SEQ </w:instrText>
      </w:r>
      <w:r>
        <w:instrText>Рисунок</w:instrText>
      </w:r>
      <w:r w:rsidR="00E52EBC">
        <w:instrText xml:space="preserve"> \* ARABIC \s 1 </w:instrText>
      </w:r>
      <w:r w:rsidR="00E52EBC">
        <w:fldChar w:fldCharType="separate"/>
      </w:r>
      <w:r w:rsidR="00B25CFD">
        <w:rPr>
          <w:noProof/>
        </w:rPr>
        <w:t>7</w:t>
      </w:r>
      <w:r w:rsidR="00E52EBC">
        <w:fldChar w:fldCharType="end"/>
      </w:r>
      <w:r w:rsidR="0069757C">
        <w:t xml:space="preserve"> </w:t>
      </w:r>
      <w:r w:rsidR="0045363E">
        <w:t xml:space="preserve">– </w:t>
      </w:r>
      <w:r w:rsidR="0069757C">
        <w:t xml:space="preserve">Обобщенная схема </w:t>
      </w:r>
      <w:r w:rsidR="0069757C">
        <w:rPr>
          <w:lang w:val="en-US"/>
        </w:rPr>
        <w:t>RG</w:t>
      </w:r>
      <w:r w:rsidR="0069757C" w:rsidRPr="0069757C">
        <w:t xml:space="preserve"> </w:t>
      </w:r>
      <w:r w:rsidR="0069757C">
        <w:t xml:space="preserve">на </w:t>
      </w:r>
      <w:r w:rsidR="0069757C">
        <w:rPr>
          <w:lang w:val="en-US"/>
        </w:rPr>
        <w:t>PLMT</w:t>
      </w:r>
    </w:p>
    <w:p w:rsidR="009A0F04" w:rsidRDefault="009B6646" w:rsidP="009A0F04">
      <w:pPr>
        <w:keepNext/>
        <w:jc w:val="center"/>
      </w:pPr>
      <w:r>
        <w:object w:dxaOrig="7461" w:dyaOrig="7622">
          <v:shape id="_x0000_i1146" type="#_x0000_t75" style="width:336.55pt;height:344.1pt" o:ole="">
            <v:imagedata r:id="rId252" o:title=""/>
          </v:shape>
          <o:OLEObject Type="Embed" ProgID="Visio.Drawing.11" ShapeID="_x0000_i1146" DrawAspect="Content" ObjectID="_1415219730" r:id="rId253"/>
        </w:object>
      </w:r>
    </w:p>
    <w:p w:rsidR="009A0F04" w:rsidRPr="00E52EBC" w:rsidRDefault="00A9751C" w:rsidP="009A0F04">
      <w:pPr>
        <w:pStyle w:val="a3"/>
      </w:pPr>
      <w:r>
        <w:t>Рисунок</w:t>
      </w:r>
      <w:r w:rsidR="009A0F04">
        <w:t xml:space="preserve"> </w:t>
      </w:r>
      <w:r w:rsidR="00E52EBC">
        <w:fldChar w:fldCharType="begin"/>
      </w:r>
      <w:r w:rsidR="00E52EBC">
        <w:instrText xml:space="preserve"> STYLEREF 1 \s </w:instrText>
      </w:r>
      <w:r w:rsidR="00E52EBC">
        <w:fldChar w:fldCharType="separate"/>
      </w:r>
      <w:r w:rsidR="00B25CFD">
        <w:rPr>
          <w:noProof/>
        </w:rPr>
        <w:t>3</w:t>
      </w:r>
      <w:r w:rsidR="00E52EBC">
        <w:fldChar w:fldCharType="end"/>
      </w:r>
      <w:r w:rsidR="00E52EBC">
        <w:t>.</w:t>
      </w:r>
      <w:r w:rsidR="00E52EBC">
        <w:fldChar w:fldCharType="begin"/>
      </w:r>
      <w:r w:rsidR="00E52EBC">
        <w:instrText xml:space="preserve"> SEQ </w:instrText>
      </w:r>
      <w:r>
        <w:instrText>Рисунок</w:instrText>
      </w:r>
      <w:r w:rsidR="00E52EBC">
        <w:instrText xml:space="preserve"> \* ARABIC \s 1 </w:instrText>
      </w:r>
      <w:r w:rsidR="00E52EBC">
        <w:fldChar w:fldCharType="separate"/>
      </w:r>
      <w:r w:rsidR="00B25CFD">
        <w:rPr>
          <w:noProof/>
        </w:rPr>
        <w:t>8</w:t>
      </w:r>
      <w:r w:rsidR="00E52EBC">
        <w:fldChar w:fldCharType="end"/>
      </w:r>
      <w:r w:rsidR="0045363E">
        <w:t xml:space="preserve"> –</w:t>
      </w:r>
      <w:r w:rsidR="009A0F04" w:rsidRPr="009A0F04">
        <w:t xml:space="preserve"> </w:t>
      </w:r>
      <w:r w:rsidR="009A0F04">
        <w:t>Обобщенная схема</w:t>
      </w:r>
      <w:r w:rsidR="009A0F04" w:rsidRPr="009A0F04">
        <w:t xml:space="preserve"> </w:t>
      </w:r>
      <w:r w:rsidR="009A0F04">
        <w:rPr>
          <w:lang w:val="en-US"/>
        </w:rPr>
        <w:t>SM</w:t>
      </w:r>
      <w:r w:rsidR="009A0F04" w:rsidRPr="009A0F04">
        <w:t xml:space="preserve"> </w:t>
      </w:r>
      <w:r w:rsidR="009A0F04">
        <w:t xml:space="preserve">на </w:t>
      </w:r>
      <w:r w:rsidR="009A0F04">
        <w:rPr>
          <w:lang w:val="en-US"/>
        </w:rPr>
        <w:t>PLMT</w:t>
      </w:r>
    </w:p>
    <w:p w:rsidR="00CA483C" w:rsidRDefault="007B5D17" w:rsidP="00CA483C">
      <w:pPr>
        <w:keepNext/>
        <w:jc w:val="center"/>
      </w:pPr>
      <w:r>
        <w:object w:dxaOrig="8709" w:dyaOrig="19236">
          <v:shape id="_x0000_i1147" type="#_x0000_t75" style="width:298.05pt;height:653.85pt" o:ole="">
            <v:imagedata r:id="rId254" o:title=""/>
          </v:shape>
          <o:OLEObject Type="Embed" ProgID="Visio.Drawing.11" ShapeID="_x0000_i1147" DrawAspect="Content" ObjectID="_1415219731" r:id="rId255"/>
        </w:object>
      </w:r>
      <w:bookmarkStart w:id="10" w:name="_GoBack"/>
      <w:bookmarkEnd w:id="10"/>
    </w:p>
    <w:p w:rsidR="00CA483C" w:rsidRPr="00CA483C" w:rsidRDefault="00A9751C" w:rsidP="00CA483C">
      <w:pPr>
        <w:pStyle w:val="a3"/>
      </w:pPr>
      <w:r>
        <w:t>Рисунок</w:t>
      </w:r>
      <w:r w:rsidR="00CA483C">
        <w:t xml:space="preserve"> </w:t>
      </w:r>
      <w:r w:rsidR="00E52EBC">
        <w:fldChar w:fldCharType="begin"/>
      </w:r>
      <w:r w:rsidR="00E52EBC">
        <w:instrText xml:space="preserve"> STYLEREF 1 \s </w:instrText>
      </w:r>
      <w:r w:rsidR="00E52EBC">
        <w:fldChar w:fldCharType="separate"/>
      </w:r>
      <w:r w:rsidR="00B25CFD">
        <w:rPr>
          <w:noProof/>
        </w:rPr>
        <w:t>3</w:t>
      </w:r>
      <w:r w:rsidR="00E52EBC">
        <w:fldChar w:fldCharType="end"/>
      </w:r>
      <w:r w:rsidR="00E52EBC">
        <w:t>.</w:t>
      </w:r>
      <w:r w:rsidR="00E52EBC">
        <w:fldChar w:fldCharType="begin"/>
      </w:r>
      <w:r w:rsidR="00E52EBC">
        <w:instrText xml:space="preserve"> SEQ </w:instrText>
      </w:r>
      <w:r>
        <w:instrText>Рисунок</w:instrText>
      </w:r>
      <w:r w:rsidR="00E52EBC">
        <w:instrText xml:space="preserve"> \* ARABIC \s 1 </w:instrText>
      </w:r>
      <w:r w:rsidR="00E52EBC">
        <w:fldChar w:fldCharType="separate"/>
      </w:r>
      <w:r w:rsidR="00B25CFD">
        <w:rPr>
          <w:noProof/>
        </w:rPr>
        <w:t>9</w:t>
      </w:r>
      <w:r w:rsidR="00E52EBC">
        <w:fldChar w:fldCharType="end"/>
      </w:r>
      <w:r w:rsidR="0045363E">
        <w:t xml:space="preserve"> – </w:t>
      </w:r>
      <w:r w:rsidR="00CA483C">
        <w:t>Обобщенная схема</w:t>
      </w:r>
      <w:r w:rsidR="00CA483C" w:rsidRPr="009A0F04">
        <w:t xml:space="preserve"> </w:t>
      </w:r>
      <w:r w:rsidR="00CA483C">
        <w:rPr>
          <w:lang w:val="en-US"/>
        </w:rPr>
        <w:t>CTR</w:t>
      </w:r>
      <w:r w:rsidR="00CA483C" w:rsidRPr="009A0F04">
        <w:t xml:space="preserve"> </w:t>
      </w:r>
      <w:r w:rsidR="00CA483C">
        <w:t xml:space="preserve">на </w:t>
      </w:r>
      <w:r w:rsidR="00CA483C">
        <w:rPr>
          <w:lang w:val="en-US"/>
        </w:rPr>
        <w:t>PLMT</w:t>
      </w:r>
    </w:p>
    <w:p w:rsidR="00DB7294" w:rsidRPr="00451E0E" w:rsidRDefault="00DB7294" w:rsidP="00DB7294">
      <w:pPr>
        <w:pStyle w:val="2"/>
      </w:pPr>
      <w:r>
        <w:rPr>
          <w:lang w:val="ru-RU"/>
        </w:rPr>
        <w:t>О</w:t>
      </w:r>
      <w:r w:rsidRPr="00451E0E">
        <w:t>пределение слож</w:t>
      </w:r>
      <w:r>
        <w:t>ности и задержки на схеме</w:t>
      </w:r>
    </w:p>
    <w:p w:rsidR="00DB7294" w:rsidRPr="001B10E5" w:rsidRDefault="00FA4671" w:rsidP="0045363E">
      <w:pPr>
        <w:pStyle w:val="TimesNewRoman10"/>
      </w:pPr>
      <w:r>
        <w:t>Сложность – сумма всех используемых</w:t>
      </w:r>
      <w:r w:rsidR="00DB7294" w:rsidRPr="001B10E5">
        <w:t xml:space="preserve"> </w:t>
      </w:r>
      <w:r w:rsidR="00DB7294" w:rsidRPr="001B10E5">
        <w:rPr>
          <w:lang w:val="en-US"/>
        </w:rPr>
        <w:t>PLMT</w:t>
      </w:r>
      <w:r w:rsidR="00DB7294" w:rsidRPr="001B10E5">
        <w:t xml:space="preserve">-элементов. </w:t>
      </w:r>
    </w:p>
    <w:p w:rsidR="00DB7294" w:rsidRPr="001B10E5" w:rsidRDefault="00DB7294" w:rsidP="0045363E">
      <w:pPr>
        <w:pStyle w:val="TimesNewRoman10"/>
        <w:jc w:val="center"/>
        <w:rPr>
          <w:lang w:val="en-US"/>
        </w:rPr>
      </w:pPr>
      <w:r w:rsidRPr="001B10E5">
        <w:rPr>
          <w:lang w:val="en-US"/>
        </w:rPr>
        <w:t xml:space="preserve">S = </w:t>
      </w:r>
      <w:proofErr w:type="gramStart"/>
      <w:r w:rsidRPr="001B10E5">
        <w:rPr>
          <w:lang w:val="en-US"/>
        </w:rPr>
        <w:t>S(</w:t>
      </w:r>
      <w:proofErr w:type="gramEnd"/>
      <w:r w:rsidRPr="001B10E5">
        <w:rPr>
          <w:lang w:val="en-US"/>
        </w:rPr>
        <w:t>R</w:t>
      </w:r>
      <w:r w:rsidR="00497EC9" w:rsidRPr="001B10E5">
        <w:rPr>
          <w:lang w:val="en-US"/>
        </w:rPr>
        <w:t>G) + S(SM) + S(CTR) = 4 + 8 + 11 = 23</w:t>
      </w:r>
      <w:r w:rsidRPr="001B10E5">
        <w:rPr>
          <w:lang w:val="en-US"/>
        </w:rPr>
        <w:t xml:space="preserve"> </w:t>
      </w:r>
      <w:r w:rsidR="00FF2D6E" w:rsidRPr="00FF2D6E">
        <w:rPr>
          <w:lang w:val="en-US"/>
        </w:rPr>
        <w:t>(</w:t>
      </w:r>
      <w:r w:rsidR="00FF2D6E">
        <w:rPr>
          <w:lang w:val="en-US"/>
        </w:rPr>
        <w:t>PLMT</w:t>
      </w:r>
      <w:r w:rsidR="00FF2D6E" w:rsidRPr="00755141">
        <w:rPr>
          <w:lang w:val="en-US"/>
        </w:rPr>
        <w:t>-</w:t>
      </w:r>
      <w:r w:rsidRPr="001B10E5">
        <w:t>ячеек</w:t>
      </w:r>
      <w:r w:rsidR="00FF2D6E" w:rsidRPr="00755141">
        <w:rPr>
          <w:lang w:val="en-US"/>
        </w:rPr>
        <w:t>)</w:t>
      </w:r>
      <w:r w:rsidRPr="001B10E5">
        <w:rPr>
          <w:lang w:val="en-US"/>
        </w:rPr>
        <w:t>.</w:t>
      </w:r>
    </w:p>
    <w:p w:rsidR="00DB7294" w:rsidRPr="001B10E5" w:rsidRDefault="00CA07DF" w:rsidP="0045363E">
      <w:pPr>
        <w:pStyle w:val="TimesNewRoman10"/>
      </w:pPr>
      <w:r w:rsidRPr="001B10E5">
        <w:t>Задержка на элементах:</w:t>
      </w:r>
    </w:p>
    <w:p w:rsidR="00181AD1" w:rsidRPr="00D22E8D" w:rsidRDefault="00DB7294" w:rsidP="0045363E">
      <w:pPr>
        <w:pStyle w:val="TimesNewRoman10"/>
        <w:jc w:val="center"/>
      </w:pPr>
      <w:r w:rsidRPr="001B10E5">
        <w:rPr>
          <w:lang w:val="en-US"/>
        </w:rPr>
        <w:t>T</w:t>
      </w:r>
      <w:r w:rsidR="000774B5" w:rsidRPr="001B10E5">
        <w:t xml:space="preserve"> </w:t>
      </w:r>
      <w:r w:rsidRPr="001B10E5">
        <w:t xml:space="preserve">= </w:t>
      </w:r>
      <w:r w:rsidR="000774B5" w:rsidRPr="001B10E5">
        <w:t xml:space="preserve">1 нс + </w:t>
      </w:r>
      <w:r w:rsidR="000267FC" w:rsidRPr="001B10E5">
        <w:t>1 нс +</w:t>
      </w:r>
      <w:r w:rsidR="000774B5" w:rsidRPr="001B10E5">
        <w:t>11 нс</w:t>
      </w:r>
      <w:r w:rsidR="000267FC" w:rsidRPr="001B10E5">
        <w:t xml:space="preserve"> =</w:t>
      </w:r>
      <w:r w:rsidRPr="001B10E5">
        <w:t xml:space="preserve"> </w:t>
      </w:r>
      <w:r w:rsidR="000267FC" w:rsidRPr="001B10E5">
        <w:t xml:space="preserve">14 </w:t>
      </w:r>
      <w:r w:rsidRPr="001B10E5">
        <w:t>нс.</w:t>
      </w:r>
    </w:p>
    <w:sectPr w:rsidR="00181AD1" w:rsidRPr="00D22E8D" w:rsidSect="0006375C">
      <w:type w:val="continuous"/>
      <w:pgSz w:w="11906" w:h="16838"/>
      <w:pgMar w:top="567" w:right="567" w:bottom="567" w:left="1134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63C3" w:rsidRDefault="009A63C3" w:rsidP="00BF0F9E">
      <w:r>
        <w:separator/>
      </w:r>
    </w:p>
  </w:endnote>
  <w:endnote w:type="continuationSeparator" w:id="0">
    <w:p w:rsidR="009A63C3" w:rsidRDefault="009A63C3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20653439"/>
      <w:docPartObj>
        <w:docPartGallery w:val="Page Numbers (Bottom of Page)"/>
        <w:docPartUnique/>
      </w:docPartObj>
    </w:sdtPr>
    <w:sdtContent>
      <w:p w:rsidR="00FB47F9" w:rsidRDefault="00FB47F9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5D17" w:rsidRPr="007B5D17">
          <w:rPr>
            <w:noProof/>
            <w:lang w:val="ru-RU"/>
          </w:rPr>
          <w:t>6</w:t>
        </w:r>
        <w:r>
          <w:fldChar w:fldCharType="end"/>
        </w:r>
      </w:p>
    </w:sdtContent>
  </w:sdt>
  <w:p w:rsidR="00FB47F9" w:rsidRDefault="00FB47F9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63C3" w:rsidRDefault="009A63C3" w:rsidP="00BF0F9E">
      <w:r>
        <w:separator/>
      </w:r>
    </w:p>
  </w:footnote>
  <w:footnote w:type="continuationSeparator" w:id="0">
    <w:p w:rsidR="009A63C3" w:rsidRDefault="009A63C3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1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1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519F"/>
    <w:rsid w:val="00006DF6"/>
    <w:rsid w:val="000128C9"/>
    <w:rsid w:val="000267FC"/>
    <w:rsid w:val="00030979"/>
    <w:rsid w:val="0005703A"/>
    <w:rsid w:val="00062C3B"/>
    <w:rsid w:val="0006375C"/>
    <w:rsid w:val="00067E27"/>
    <w:rsid w:val="00076DE6"/>
    <w:rsid w:val="000774B5"/>
    <w:rsid w:val="00094CC6"/>
    <w:rsid w:val="000B4871"/>
    <w:rsid w:val="000B6765"/>
    <w:rsid w:val="000B7B6F"/>
    <w:rsid w:val="000C1B0F"/>
    <w:rsid w:val="000C2D6B"/>
    <w:rsid w:val="000C3858"/>
    <w:rsid w:val="000D0062"/>
    <w:rsid w:val="000D0630"/>
    <w:rsid w:val="000D7CC6"/>
    <w:rsid w:val="00101129"/>
    <w:rsid w:val="001025E1"/>
    <w:rsid w:val="00111166"/>
    <w:rsid w:val="00124679"/>
    <w:rsid w:val="001474BA"/>
    <w:rsid w:val="00155337"/>
    <w:rsid w:val="00166C75"/>
    <w:rsid w:val="00181AD1"/>
    <w:rsid w:val="00182C95"/>
    <w:rsid w:val="00190590"/>
    <w:rsid w:val="00197CED"/>
    <w:rsid w:val="001A0D4E"/>
    <w:rsid w:val="001B10E5"/>
    <w:rsid w:val="001B3A04"/>
    <w:rsid w:val="001B572E"/>
    <w:rsid w:val="001B7E50"/>
    <w:rsid w:val="001D3D48"/>
    <w:rsid w:val="001F6660"/>
    <w:rsid w:val="001F6FCA"/>
    <w:rsid w:val="002007C5"/>
    <w:rsid w:val="00211C71"/>
    <w:rsid w:val="00227083"/>
    <w:rsid w:val="0023634F"/>
    <w:rsid w:val="00247AE0"/>
    <w:rsid w:val="0025355A"/>
    <w:rsid w:val="00255D7A"/>
    <w:rsid w:val="0026486D"/>
    <w:rsid w:val="00266D56"/>
    <w:rsid w:val="00277A5B"/>
    <w:rsid w:val="00281047"/>
    <w:rsid w:val="002A325A"/>
    <w:rsid w:val="002A5029"/>
    <w:rsid w:val="002B7D49"/>
    <w:rsid w:val="002C5102"/>
    <w:rsid w:val="002E2F4F"/>
    <w:rsid w:val="002E4644"/>
    <w:rsid w:val="002F1DFB"/>
    <w:rsid w:val="00300A80"/>
    <w:rsid w:val="003135BC"/>
    <w:rsid w:val="003466C8"/>
    <w:rsid w:val="00346993"/>
    <w:rsid w:val="00356351"/>
    <w:rsid w:val="00366380"/>
    <w:rsid w:val="00374FBB"/>
    <w:rsid w:val="00375E84"/>
    <w:rsid w:val="003919A3"/>
    <w:rsid w:val="0039273C"/>
    <w:rsid w:val="00394885"/>
    <w:rsid w:val="00397CE8"/>
    <w:rsid w:val="003B76C9"/>
    <w:rsid w:val="003D0BFB"/>
    <w:rsid w:val="003D1148"/>
    <w:rsid w:val="003D326F"/>
    <w:rsid w:val="003E2346"/>
    <w:rsid w:val="003E4F4E"/>
    <w:rsid w:val="0040337D"/>
    <w:rsid w:val="00404A56"/>
    <w:rsid w:val="00404A70"/>
    <w:rsid w:val="00415CA9"/>
    <w:rsid w:val="0041734D"/>
    <w:rsid w:val="00427872"/>
    <w:rsid w:val="00433EAD"/>
    <w:rsid w:val="0043706F"/>
    <w:rsid w:val="00452409"/>
    <w:rsid w:val="0045363E"/>
    <w:rsid w:val="00457898"/>
    <w:rsid w:val="0046054B"/>
    <w:rsid w:val="004656F7"/>
    <w:rsid w:val="0048067C"/>
    <w:rsid w:val="0048765E"/>
    <w:rsid w:val="0049124F"/>
    <w:rsid w:val="00497EC9"/>
    <w:rsid w:val="004A75DD"/>
    <w:rsid w:val="004D0EC3"/>
    <w:rsid w:val="004D2659"/>
    <w:rsid w:val="004E0278"/>
    <w:rsid w:val="004E396D"/>
    <w:rsid w:val="004E4E9F"/>
    <w:rsid w:val="004E7250"/>
    <w:rsid w:val="004F38C3"/>
    <w:rsid w:val="004F590B"/>
    <w:rsid w:val="00500B8C"/>
    <w:rsid w:val="00520114"/>
    <w:rsid w:val="00527A7F"/>
    <w:rsid w:val="00540376"/>
    <w:rsid w:val="00560BFD"/>
    <w:rsid w:val="00573971"/>
    <w:rsid w:val="00573BD6"/>
    <w:rsid w:val="0058348A"/>
    <w:rsid w:val="005C77EE"/>
    <w:rsid w:val="005D5C5A"/>
    <w:rsid w:val="006053AF"/>
    <w:rsid w:val="00605C7A"/>
    <w:rsid w:val="00615921"/>
    <w:rsid w:val="00626D7C"/>
    <w:rsid w:val="00633005"/>
    <w:rsid w:val="00634DDC"/>
    <w:rsid w:val="00636721"/>
    <w:rsid w:val="006368ED"/>
    <w:rsid w:val="00657895"/>
    <w:rsid w:val="00662442"/>
    <w:rsid w:val="00666ACE"/>
    <w:rsid w:val="00671699"/>
    <w:rsid w:val="0069757C"/>
    <w:rsid w:val="006A1A97"/>
    <w:rsid w:val="006A74CD"/>
    <w:rsid w:val="006C316E"/>
    <w:rsid w:val="006D7462"/>
    <w:rsid w:val="006F620E"/>
    <w:rsid w:val="00720EBF"/>
    <w:rsid w:val="0072665B"/>
    <w:rsid w:val="0073320F"/>
    <w:rsid w:val="00733D39"/>
    <w:rsid w:val="00733DB4"/>
    <w:rsid w:val="00740227"/>
    <w:rsid w:val="00740C0A"/>
    <w:rsid w:val="00745A93"/>
    <w:rsid w:val="00751AFF"/>
    <w:rsid w:val="00755141"/>
    <w:rsid w:val="00760BB7"/>
    <w:rsid w:val="00762BC9"/>
    <w:rsid w:val="00765D66"/>
    <w:rsid w:val="00792572"/>
    <w:rsid w:val="007B5D17"/>
    <w:rsid w:val="007B5D23"/>
    <w:rsid w:val="007C381A"/>
    <w:rsid w:val="007C4E2E"/>
    <w:rsid w:val="007F01CB"/>
    <w:rsid w:val="00814943"/>
    <w:rsid w:val="0082276D"/>
    <w:rsid w:val="00824C38"/>
    <w:rsid w:val="008260E4"/>
    <w:rsid w:val="008324EA"/>
    <w:rsid w:val="00834A75"/>
    <w:rsid w:val="008526BE"/>
    <w:rsid w:val="008529E3"/>
    <w:rsid w:val="0085677E"/>
    <w:rsid w:val="0086076A"/>
    <w:rsid w:val="00862E03"/>
    <w:rsid w:val="008715DE"/>
    <w:rsid w:val="008877E0"/>
    <w:rsid w:val="008967B9"/>
    <w:rsid w:val="008B590F"/>
    <w:rsid w:val="008C01E8"/>
    <w:rsid w:val="008C43C1"/>
    <w:rsid w:val="008D4A6D"/>
    <w:rsid w:val="00904108"/>
    <w:rsid w:val="0091281F"/>
    <w:rsid w:val="0091303F"/>
    <w:rsid w:val="0091389B"/>
    <w:rsid w:val="00921D37"/>
    <w:rsid w:val="00921FF7"/>
    <w:rsid w:val="009301C8"/>
    <w:rsid w:val="0093028F"/>
    <w:rsid w:val="009551EF"/>
    <w:rsid w:val="00956CD0"/>
    <w:rsid w:val="00983FDC"/>
    <w:rsid w:val="009845BC"/>
    <w:rsid w:val="009A0F04"/>
    <w:rsid w:val="009A63C3"/>
    <w:rsid w:val="009B1B5E"/>
    <w:rsid w:val="009B5DAC"/>
    <w:rsid w:val="009B6646"/>
    <w:rsid w:val="009C42F6"/>
    <w:rsid w:val="009C6CA5"/>
    <w:rsid w:val="009E4E7C"/>
    <w:rsid w:val="009E62F5"/>
    <w:rsid w:val="009E7D10"/>
    <w:rsid w:val="00A005C0"/>
    <w:rsid w:val="00A20072"/>
    <w:rsid w:val="00A21A6B"/>
    <w:rsid w:val="00A334A0"/>
    <w:rsid w:val="00A352BA"/>
    <w:rsid w:val="00A57C5D"/>
    <w:rsid w:val="00A614DF"/>
    <w:rsid w:val="00A676F0"/>
    <w:rsid w:val="00A70D4A"/>
    <w:rsid w:val="00A72E16"/>
    <w:rsid w:val="00A84028"/>
    <w:rsid w:val="00A84549"/>
    <w:rsid w:val="00A91EA5"/>
    <w:rsid w:val="00A9751C"/>
    <w:rsid w:val="00AA6D89"/>
    <w:rsid w:val="00AC235A"/>
    <w:rsid w:val="00AD09B0"/>
    <w:rsid w:val="00AE23EF"/>
    <w:rsid w:val="00AF0028"/>
    <w:rsid w:val="00AF39BF"/>
    <w:rsid w:val="00AF47E9"/>
    <w:rsid w:val="00AF4A7C"/>
    <w:rsid w:val="00AF6691"/>
    <w:rsid w:val="00B25CFD"/>
    <w:rsid w:val="00B551F7"/>
    <w:rsid w:val="00B56CBB"/>
    <w:rsid w:val="00B64A41"/>
    <w:rsid w:val="00B66604"/>
    <w:rsid w:val="00B77B42"/>
    <w:rsid w:val="00B805DB"/>
    <w:rsid w:val="00B849DB"/>
    <w:rsid w:val="00B928E4"/>
    <w:rsid w:val="00BA462A"/>
    <w:rsid w:val="00BA5162"/>
    <w:rsid w:val="00BE34F2"/>
    <w:rsid w:val="00BF0F9E"/>
    <w:rsid w:val="00C161A5"/>
    <w:rsid w:val="00C23026"/>
    <w:rsid w:val="00C23177"/>
    <w:rsid w:val="00C279F9"/>
    <w:rsid w:val="00C3185C"/>
    <w:rsid w:val="00C33FA7"/>
    <w:rsid w:val="00C41627"/>
    <w:rsid w:val="00C45464"/>
    <w:rsid w:val="00C47977"/>
    <w:rsid w:val="00C51235"/>
    <w:rsid w:val="00C54A9B"/>
    <w:rsid w:val="00C646FE"/>
    <w:rsid w:val="00C858AE"/>
    <w:rsid w:val="00C868BF"/>
    <w:rsid w:val="00C906DE"/>
    <w:rsid w:val="00CA07DF"/>
    <w:rsid w:val="00CA2E8D"/>
    <w:rsid w:val="00CA483C"/>
    <w:rsid w:val="00CB19D3"/>
    <w:rsid w:val="00CB288F"/>
    <w:rsid w:val="00CC458F"/>
    <w:rsid w:val="00CD3CF4"/>
    <w:rsid w:val="00CD569A"/>
    <w:rsid w:val="00CE7885"/>
    <w:rsid w:val="00CF0398"/>
    <w:rsid w:val="00CF2933"/>
    <w:rsid w:val="00D002AE"/>
    <w:rsid w:val="00D012EA"/>
    <w:rsid w:val="00D0294C"/>
    <w:rsid w:val="00D05EC8"/>
    <w:rsid w:val="00D16596"/>
    <w:rsid w:val="00D22E8D"/>
    <w:rsid w:val="00D47D4B"/>
    <w:rsid w:val="00D722F0"/>
    <w:rsid w:val="00D72A7A"/>
    <w:rsid w:val="00D74ACC"/>
    <w:rsid w:val="00D756B2"/>
    <w:rsid w:val="00D77C56"/>
    <w:rsid w:val="00D815C1"/>
    <w:rsid w:val="00D816A2"/>
    <w:rsid w:val="00DA78C0"/>
    <w:rsid w:val="00DB7294"/>
    <w:rsid w:val="00DB730C"/>
    <w:rsid w:val="00DC2759"/>
    <w:rsid w:val="00DC6414"/>
    <w:rsid w:val="00DD2B02"/>
    <w:rsid w:val="00DD3EBE"/>
    <w:rsid w:val="00DE0963"/>
    <w:rsid w:val="00DF4AA6"/>
    <w:rsid w:val="00E10B4A"/>
    <w:rsid w:val="00E13FE0"/>
    <w:rsid w:val="00E24C5B"/>
    <w:rsid w:val="00E3578E"/>
    <w:rsid w:val="00E3768B"/>
    <w:rsid w:val="00E41677"/>
    <w:rsid w:val="00E44986"/>
    <w:rsid w:val="00E52EBC"/>
    <w:rsid w:val="00E5473E"/>
    <w:rsid w:val="00E57A24"/>
    <w:rsid w:val="00E81F12"/>
    <w:rsid w:val="00E93926"/>
    <w:rsid w:val="00E96E66"/>
    <w:rsid w:val="00EA0DCC"/>
    <w:rsid w:val="00EA2651"/>
    <w:rsid w:val="00EA4CBE"/>
    <w:rsid w:val="00EA7423"/>
    <w:rsid w:val="00EB06C5"/>
    <w:rsid w:val="00EB2CC2"/>
    <w:rsid w:val="00EB5CFC"/>
    <w:rsid w:val="00EC403C"/>
    <w:rsid w:val="00EE4F1D"/>
    <w:rsid w:val="00F132B1"/>
    <w:rsid w:val="00F146E4"/>
    <w:rsid w:val="00F1595A"/>
    <w:rsid w:val="00F21B27"/>
    <w:rsid w:val="00F23EF6"/>
    <w:rsid w:val="00F24B50"/>
    <w:rsid w:val="00F24DE9"/>
    <w:rsid w:val="00F276DF"/>
    <w:rsid w:val="00F33CD6"/>
    <w:rsid w:val="00F36EF2"/>
    <w:rsid w:val="00F413AF"/>
    <w:rsid w:val="00F436AA"/>
    <w:rsid w:val="00F516A4"/>
    <w:rsid w:val="00F53EF9"/>
    <w:rsid w:val="00F6776B"/>
    <w:rsid w:val="00F70042"/>
    <w:rsid w:val="00FA22CB"/>
    <w:rsid w:val="00FA4671"/>
    <w:rsid w:val="00FB47F9"/>
    <w:rsid w:val="00FB4BC6"/>
    <w:rsid w:val="00FC134B"/>
    <w:rsid w:val="00FC55D6"/>
    <w:rsid w:val="00FD2007"/>
    <w:rsid w:val="00FD25DE"/>
    <w:rsid w:val="00FE7E64"/>
    <w:rsid w:val="00FF2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1B0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EA7423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rsid w:val="00D16596"/>
    <w:pPr>
      <w:keepNext/>
      <w:spacing w:before="120" w:after="240"/>
      <w:jc w:val="center"/>
    </w:pPr>
    <w:rPr>
      <w:sz w:val="20"/>
      <w:lang w:val="ru-RU"/>
    </w:rPr>
  </w:style>
  <w:style w:type="character" w:customStyle="1" w:styleId="a4">
    <w:name w:val="Название объекта Знак"/>
    <w:basedOn w:val="a0"/>
    <w:link w:val="a3"/>
    <w:rsid w:val="00D16596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A614DF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EA7423"/>
    <w:rPr>
      <w:b/>
      <w:bCs/>
      <w:iCs/>
      <w:sz w:val="24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FA4671"/>
    <w:pPr>
      <w:spacing w:before="120" w:after="60" w:line="276" w:lineRule="auto"/>
      <w:ind w:firstLine="567"/>
      <w:jc w:val="both"/>
    </w:pPr>
    <w:rPr>
      <w:sz w:val="20"/>
      <w:szCs w:val="20"/>
      <w:lang w:val="ru-RU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1B0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EA7423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540376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link w:val="a4"/>
    <w:qFormat/>
    <w:rsid w:val="00D16596"/>
    <w:pPr>
      <w:keepNext/>
      <w:spacing w:before="120" w:after="240"/>
      <w:jc w:val="center"/>
    </w:pPr>
    <w:rPr>
      <w:sz w:val="20"/>
      <w:lang w:val="ru-RU"/>
    </w:rPr>
  </w:style>
  <w:style w:type="character" w:customStyle="1" w:styleId="a4">
    <w:name w:val="Название объекта Знак"/>
    <w:basedOn w:val="a0"/>
    <w:link w:val="a3"/>
    <w:rsid w:val="00D16596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A614DF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EA7423"/>
    <w:rPr>
      <w:b/>
      <w:bCs/>
      <w:iCs/>
      <w:sz w:val="24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40376"/>
    <w:rPr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FA4671"/>
    <w:pPr>
      <w:spacing w:before="120" w:after="60" w:line="276" w:lineRule="auto"/>
      <w:ind w:firstLine="567"/>
      <w:jc w:val="both"/>
    </w:pPr>
    <w:rPr>
      <w:sz w:val="20"/>
      <w:szCs w:val="20"/>
      <w:lang w:val="ru-RU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0.e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5.wmf"/><Relationship Id="rId254" Type="http://schemas.openxmlformats.org/officeDocument/2006/relationships/image" Target="media/image123.e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1.emf"/><Relationship Id="rId255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footer" Target="footer1.xml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2.e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7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5F8CDE9E-A8E0-44D0-BF71-6E8BC21523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9</TotalTime>
  <Pages>1</Pages>
  <Words>5154</Words>
  <Characters>2939</Characters>
  <Application>Microsoft Office Word</Application>
  <DocSecurity>0</DocSecurity>
  <Lines>24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8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52</cp:revision>
  <cp:lastPrinted>2012-01-31T02:00:00Z</cp:lastPrinted>
  <dcterms:created xsi:type="dcterms:W3CDTF">2012-01-30T22:09:00Z</dcterms:created>
  <dcterms:modified xsi:type="dcterms:W3CDTF">2012-11-23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0.eqp</vt:lpwstr>
  </property>
  <property fmtid="{D5CDD505-2E9C-101B-9397-08002B2CF9AE}" pid="7" name="MTWinEqns">
    <vt:bool>true</vt:bool>
  </property>
</Properties>
</file>